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550C4" w:rsidRDefault="006550C4" w:rsidP="006550C4">
      <w:r>
        <w:t>Test #1</w:t>
      </w:r>
      <w:r w:rsidR="0062742C">
        <w:t xml:space="preserve"> Answers</w:t>
      </w:r>
      <w:r w:rsidR="00C335B0">
        <w:t xml:space="preserve"> </w:t>
      </w:r>
    </w:p>
    <w:p w:rsidR="006550C4" w:rsidRDefault="003F5BAC" w:rsidP="006550C4">
      <w:r>
        <w:t>STAT 8</w:t>
      </w:r>
      <w:r w:rsidR="006550C4">
        <w:t>80</w:t>
      </w:r>
    </w:p>
    <w:p w:rsidR="006550C4" w:rsidRDefault="00521119" w:rsidP="006550C4">
      <w:r>
        <w:t>Spring 2021</w:t>
      </w:r>
      <w:r w:rsidR="00F66A11">
        <w:t xml:space="preserve"> </w:t>
      </w:r>
    </w:p>
    <w:p w:rsidR="006550C4" w:rsidRDefault="006550C4" w:rsidP="006550C4"/>
    <w:p w:rsidR="006550C4" w:rsidRDefault="006550C4" w:rsidP="006550C4"/>
    <w:p w:rsidR="00556135" w:rsidRDefault="00556135" w:rsidP="0053122B">
      <w:r>
        <w:t xml:space="preserve">This is an “open book, open note” test. You may use </w:t>
      </w:r>
      <w:r w:rsidR="00E25EDA">
        <w:t xml:space="preserve">the </w:t>
      </w:r>
      <w:r>
        <w:t xml:space="preserve">course </w:t>
      </w:r>
      <w:r w:rsidRPr="009E0704">
        <w:t>textbooks</w:t>
      </w:r>
      <w:r w:rsidR="009E0704" w:rsidRPr="009E0704">
        <w:t>,</w:t>
      </w:r>
      <w:r w:rsidRPr="009E0704">
        <w:t xml:space="preserve"> course notes</w:t>
      </w:r>
      <w:r w:rsidR="009E0704" w:rsidRPr="009E0704">
        <w:t>,</w:t>
      </w:r>
      <w:r w:rsidRPr="009E0704">
        <w:t xml:space="preserve"> your own notes</w:t>
      </w:r>
      <w:r w:rsidR="009E0704" w:rsidRPr="009E0704">
        <w:t>,</w:t>
      </w:r>
      <w:r w:rsidRPr="009E0704">
        <w:t xml:space="preserve"> R programs, </w:t>
      </w:r>
      <w:r w:rsidR="001125FB" w:rsidRPr="009E0704">
        <w:t xml:space="preserve">Sage code/output in </w:t>
      </w:r>
      <w:proofErr w:type="spellStart"/>
      <w:r w:rsidRPr="009E0704">
        <w:t>Jupyter</w:t>
      </w:r>
      <w:proofErr w:type="spellEnd"/>
      <w:r w:rsidRPr="009E0704">
        <w:t xml:space="preserve"> Notebook documents, </w:t>
      </w:r>
      <w:r w:rsidR="001125FB" w:rsidRPr="009E0704">
        <w:t>data from the course website</w:t>
      </w:r>
      <w:r w:rsidR="009E0704" w:rsidRPr="009E0704">
        <w:t>,</w:t>
      </w:r>
      <w:r w:rsidRPr="009E0704">
        <w:t xml:space="preserve"> any R programs and </w:t>
      </w:r>
      <w:r w:rsidR="001125FB" w:rsidRPr="009E0704">
        <w:t xml:space="preserve">Sage code/output in </w:t>
      </w:r>
      <w:proofErr w:type="spellStart"/>
      <w:r w:rsidRPr="009E0704">
        <w:t>Jupyter</w:t>
      </w:r>
      <w:proofErr w:type="spellEnd"/>
      <w:r w:rsidRPr="009E0704">
        <w:t xml:space="preserve"> Notebook documents </w:t>
      </w:r>
      <w:r w:rsidR="001125FB" w:rsidRPr="009E0704">
        <w:t>that you created prior to the test</w:t>
      </w:r>
      <w:r w:rsidR="009E0704" w:rsidRPr="009E0704">
        <w:t>,</w:t>
      </w:r>
      <w:r w:rsidR="001125FB" w:rsidRPr="009E0704">
        <w:t xml:space="preserve"> projects</w:t>
      </w:r>
      <w:r w:rsidR="009E0704" w:rsidRPr="009E0704">
        <w:t>,</w:t>
      </w:r>
      <w:r w:rsidRPr="009E0704">
        <w:t xml:space="preserve"> and help within R</w:t>
      </w:r>
      <w:r w:rsidR="001125FB" w:rsidRPr="009E0704">
        <w:t xml:space="preserve"> or Sage</w:t>
      </w:r>
      <w:r w:rsidRPr="009E0704">
        <w:t>. You cannot communicate with your classmates or anyone outside of our class to complete the test. Also, you cannot use the Internet other than to download the</w:t>
      </w:r>
      <w:r w:rsidRPr="00C335B0">
        <w:t xml:space="preserve"> test</w:t>
      </w:r>
      <w:r w:rsidR="00C335B0">
        <w:t>, turn in the test,</w:t>
      </w:r>
      <w:r w:rsidRPr="00C335B0">
        <w:t xml:space="preserve"> or</w:t>
      </w:r>
      <w:r>
        <w:t xml:space="preserve"> to communicate with </w:t>
      </w:r>
      <w:r w:rsidR="00C335B0">
        <w:t>me</w:t>
      </w:r>
      <w:r>
        <w:t xml:space="preserve">. </w:t>
      </w:r>
      <w:r w:rsidR="0053122B">
        <w:t>E-mail to me (</w:t>
      </w:r>
      <w:hyperlink r:id="rId7" w:history="1">
        <w:r w:rsidR="0053122B" w:rsidRPr="00817555">
          <w:rPr>
            <w:rStyle w:val="Hyperlink"/>
          </w:rPr>
          <w:t>bilder@unl.edu</w:t>
        </w:r>
      </w:hyperlink>
      <w:r w:rsidR="0053122B">
        <w:t>) your completed test prior to 2PM. You will re</w:t>
      </w:r>
      <w:r w:rsidR="00F8257D">
        <w:t xml:space="preserve">ceive an </w:t>
      </w:r>
      <w:r w:rsidR="0053122B">
        <w:t>e-mail response from me to confirm receipt. Do not move on from taking the test until you receive this confirmation.</w:t>
      </w:r>
    </w:p>
    <w:p w:rsidR="00556135" w:rsidRDefault="00556135" w:rsidP="00556135"/>
    <w:p w:rsidR="00111621" w:rsidRDefault="00556135" w:rsidP="00111621">
      <w:r w:rsidRPr="003B230C">
        <w:t xml:space="preserve">Complete the problems below. Make sure to fully explain </w:t>
      </w:r>
      <w:r>
        <w:t>all</w:t>
      </w:r>
      <w:r w:rsidRPr="003B230C">
        <w:t xml:space="preserve"> answers and show your work to receive </w:t>
      </w:r>
      <w:r>
        <w:t xml:space="preserve">full credit. Use R </w:t>
      </w:r>
      <w:r w:rsidR="001125FB">
        <w:t xml:space="preserve">or Sage </w:t>
      </w:r>
      <w:r>
        <w:t>for all calculations and plots.</w:t>
      </w:r>
      <w:r w:rsidR="00C335B0">
        <w:t xml:space="preserve"> </w:t>
      </w:r>
    </w:p>
    <w:p w:rsidR="0053122B" w:rsidRDefault="0053122B" w:rsidP="00111621"/>
    <w:p w:rsidR="00111621" w:rsidRDefault="00111621" w:rsidP="00111621">
      <w:pPr>
        <w:pStyle w:val="ListParagraph"/>
        <w:numPr>
          <w:ilvl w:val="0"/>
          <w:numId w:val="32"/>
        </w:numPr>
        <w:contextualSpacing/>
      </w:pPr>
      <w:r>
        <w:t>(2</w:t>
      </w:r>
      <w:r w:rsidR="00244067">
        <w:t>1</w:t>
      </w:r>
      <w:r>
        <w:t xml:space="preserve"> total points) Which brand of paper towels is more absorbent? Some graduate students a few years ago decided to investigate this on their own by performing an experiment. Below is how the experiment was performed:</w:t>
      </w:r>
    </w:p>
    <w:p w:rsidR="00111621" w:rsidRDefault="00111621" w:rsidP="00111621">
      <w:pPr>
        <w:pStyle w:val="ListParagraph"/>
        <w:ind w:left="360"/>
      </w:pPr>
    </w:p>
    <w:p w:rsidR="00111621" w:rsidRDefault="00111621" w:rsidP="00111621">
      <w:pPr>
        <w:pStyle w:val="ListParagraph"/>
        <w:numPr>
          <w:ilvl w:val="2"/>
          <w:numId w:val="32"/>
        </w:numPr>
        <w:contextualSpacing/>
      </w:pPr>
      <w:r>
        <w:t>A large glass is filled with 32 ounces of water.</w:t>
      </w:r>
    </w:p>
    <w:p w:rsidR="00111621" w:rsidRDefault="00111621" w:rsidP="00111621">
      <w:pPr>
        <w:pStyle w:val="ListParagraph"/>
        <w:numPr>
          <w:ilvl w:val="2"/>
          <w:numId w:val="32"/>
        </w:numPr>
        <w:contextualSpacing/>
      </w:pPr>
      <w:r>
        <w:t>A paper towel is submerged into the water for 20 seconds.</w:t>
      </w:r>
    </w:p>
    <w:p w:rsidR="00111621" w:rsidRDefault="00111621" w:rsidP="00111621">
      <w:pPr>
        <w:pStyle w:val="ListParagraph"/>
        <w:numPr>
          <w:ilvl w:val="2"/>
          <w:numId w:val="32"/>
        </w:numPr>
        <w:contextualSpacing/>
      </w:pPr>
      <w:r>
        <w:t>After the paper towel is removed, the amount of water remaining in the glass is recorded.</w:t>
      </w:r>
    </w:p>
    <w:p w:rsidR="00111621" w:rsidRDefault="00111621" w:rsidP="00111621">
      <w:pPr>
        <w:pStyle w:val="ListParagraph"/>
        <w:numPr>
          <w:ilvl w:val="2"/>
          <w:numId w:val="32"/>
        </w:numPr>
        <w:contextualSpacing/>
      </w:pPr>
      <w:r>
        <w:t>The difference between the beginning amount of water (32 ounces) and the ending amount of water is found, and this represents the amount of water absorbed by the paper towel.</w:t>
      </w:r>
    </w:p>
    <w:p w:rsidR="00111621" w:rsidRDefault="00111621" w:rsidP="00111621">
      <w:pPr>
        <w:pStyle w:val="ListParagraph"/>
        <w:ind w:left="1080"/>
      </w:pPr>
    </w:p>
    <w:p w:rsidR="00111621" w:rsidRDefault="00111621" w:rsidP="00111621">
      <w:pPr>
        <w:ind w:left="360"/>
      </w:pPr>
      <w:r>
        <w:t xml:space="preserve">A number of paper towels from two </w:t>
      </w:r>
      <w:r w:rsidRPr="006B1C21">
        <w:t>brands (“A” and “B”) were used in the experiment. The data from the experiment is available in the set1.csv file located where you downloaded this test. Below is an example of how to read in the data.</w:t>
      </w:r>
      <w:bookmarkStart w:id="0" w:name="_GoBack"/>
      <w:bookmarkEnd w:id="0"/>
      <w:r>
        <w:t xml:space="preserve">  </w:t>
      </w:r>
    </w:p>
    <w:p w:rsidR="00111621" w:rsidRDefault="00111621" w:rsidP="00111621">
      <w:pPr>
        <w:ind w:left="360"/>
      </w:pPr>
    </w:p>
    <w:p w:rsidR="00111621" w:rsidRDefault="00111621" w:rsidP="00111621">
      <w:pPr>
        <w:pStyle w:val="R-10"/>
      </w:pPr>
      <w:r>
        <w:t xml:space="preserve">&gt; # Set the appropriate file location on your computer </w:t>
      </w:r>
    </w:p>
    <w:p w:rsidR="00111621" w:rsidRDefault="00111621" w:rsidP="00111621">
      <w:pPr>
        <w:pStyle w:val="R-10"/>
      </w:pPr>
      <w:r>
        <w:t xml:space="preserve">&gt; </w:t>
      </w:r>
      <w:proofErr w:type="spellStart"/>
      <w:proofErr w:type="gramStart"/>
      <w:r>
        <w:t>paper.towel</w:t>
      </w:r>
      <w:proofErr w:type="spellEnd"/>
      <w:proofErr w:type="gramEnd"/>
      <w:r>
        <w:t xml:space="preserve"> &lt;- read.csv(file = "set1.csv") </w:t>
      </w:r>
    </w:p>
    <w:p w:rsidR="00111621" w:rsidRDefault="00111621" w:rsidP="00111621">
      <w:pPr>
        <w:pStyle w:val="R-10"/>
      </w:pPr>
      <w:r>
        <w:t>&gt; head(</w:t>
      </w:r>
      <w:proofErr w:type="spellStart"/>
      <w:proofErr w:type="gramStart"/>
      <w:r>
        <w:t>paper.towel</w:t>
      </w:r>
      <w:proofErr w:type="spellEnd"/>
      <w:proofErr w:type="gramEnd"/>
      <w:r>
        <w:t>)</w:t>
      </w:r>
    </w:p>
    <w:p w:rsidR="00111621" w:rsidRDefault="00111621" w:rsidP="00111621">
      <w:pPr>
        <w:pStyle w:val="R-10"/>
      </w:pPr>
      <w:r>
        <w:t xml:space="preserve">  type response</w:t>
      </w:r>
    </w:p>
    <w:p w:rsidR="00111621" w:rsidRDefault="00111621" w:rsidP="00111621">
      <w:pPr>
        <w:pStyle w:val="R-10"/>
      </w:pPr>
      <w:r>
        <w:t>1    A 3.665608</w:t>
      </w:r>
    </w:p>
    <w:p w:rsidR="00111621" w:rsidRDefault="00111621" w:rsidP="00111621">
      <w:pPr>
        <w:pStyle w:val="R-10"/>
      </w:pPr>
      <w:r>
        <w:t>2    A 3.313991</w:t>
      </w:r>
    </w:p>
    <w:p w:rsidR="00111621" w:rsidRDefault="00111621" w:rsidP="00111621">
      <w:pPr>
        <w:pStyle w:val="R-10"/>
      </w:pPr>
      <w:r>
        <w:t>3    A 3.936691</w:t>
      </w:r>
    </w:p>
    <w:p w:rsidR="00111621" w:rsidRDefault="00111621" w:rsidP="00111621">
      <w:pPr>
        <w:pStyle w:val="R-10"/>
      </w:pPr>
      <w:r>
        <w:t>4    A 3.997216</w:t>
      </w:r>
    </w:p>
    <w:p w:rsidR="00111621" w:rsidRDefault="00111621" w:rsidP="00111621">
      <w:pPr>
        <w:pStyle w:val="R-10"/>
      </w:pPr>
      <w:r>
        <w:t>5    A 4.508679</w:t>
      </w:r>
    </w:p>
    <w:p w:rsidR="00111621" w:rsidRDefault="00111621" w:rsidP="00111621">
      <w:pPr>
        <w:pStyle w:val="R-10"/>
      </w:pPr>
      <w:r>
        <w:t>6    A 4.734902</w:t>
      </w:r>
    </w:p>
    <w:p w:rsidR="00111621" w:rsidRDefault="00111621" w:rsidP="00111621">
      <w:pPr>
        <w:pStyle w:val="R-10"/>
      </w:pPr>
    </w:p>
    <w:p w:rsidR="00111621" w:rsidRDefault="00111621" w:rsidP="00111621">
      <w:pPr>
        <w:pStyle w:val="ListParagraph"/>
        <w:numPr>
          <w:ilvl w:val="1"/>
          <w:numId w:val="33"/>
        </w:numPr>
        <w:contextualSpacing/>
      </w:pPr>
      <w:r>
        <w:t xml:space="preserve">(8 points) Construct a box and dot plot of the data so that one can compare the two paper towel brands. Make sure the dot plot overlays the box plot and use </w:t>
      </w:r>
      <w:r w:rsidR="00A67946">
        <w:t>a yellow</w:t>
      </w:r>
      <w:r>
        <w:t xml:space="preserve"> color inside the boxes.  </w:t>
      </w:r>
    </w:p>
    <w:p w:rsidR="00111621" w:rsidRDefault="00111621" w:rsidP="00111621">
      <w:pPr>
        <w:ind w:left="360"/>
      </w:pPr>
    </w:p>
    <w:p w:rsidR="00111621" w:rsidRDefault="00111621" w:rsidP="00111621">
      <w:pPr>
        <w:pStyle w:val="R-10"/>
      </w:pPr>
      <w:r>
        <w:t xml:space="preserve">&gt; </w:t>
      </w:r>
      <w:proofErr w:type="spellStart"/>
      <w:proofErr w:type="gramStart"/>
      <w:r w:rsidRPr="00A67946">
        <w:rPr>
          <w:highlight w:val="cyan"/>
        </w:rPr>
        <w:t>set.seed</w:t>
      </w:r>
      <w:proofErr w:type="spellEnd"/>
      <w:proofErr w:type="gramEnd"/>
      <w:r w:rsidRPr="00A67946">
        <w:rPr>
          <w:highlight w:val="cyan"/>
        </w:rPr>
        <w:t>(8912)</w:t>
      </w:r>
    </w:p>
    <w:p w:rsidR="00111621" w:rsidRDefault="00111621" w:rsidP="00111621">
      <w:pPr>
        <w:pStyle w:val="R-10"/>
      </w:pPr>
      <w:r>
        <w:t xml:space="preserve">&gt; </w:t>
      </w:r>
      <w:proofErr w:type="gramStart"/>
      <w:r>
        <w:t>boxplot(</w:t>
      </w:r>
      <w:proofErr w:type="gramEnd"/>
      <w:r>
        <w:t xml:space="preserve">formula = response ~ type, data = </w:t>
      </w:r>
      <w:proofErr w:type="spellStart"/>
      <w:r>
        <w:t>paper.towel</w:t>
      </w:r>
      <w:proofErr w:type="spellEnd"/>
      <w:r>
        <w:t xml:space="preserve">, main = "Box and dot plot", </w:t>
      </w:r>
    </w:p>
    <w:p w:rsidR="003E70C5" w:rsidRDefault="00111621" w:rsidP="00111621">
      <w:pPr>
        <w:pStyle w:val="R-10"/>
      </w:pPr>
      <w:r>
        <w:t xml:space="preserve">    </w:t>
      </w:r>
      <w:proofErr w:type="spellStart"/>
      <w:r>
        <w:t>ylab</w:t>
      </w:r>
      <w:proofErr w:type="spellEnd"/>
      <w:r>
        <w:t xml:space="preserve"> = "Ounces absorbed", </w:t>
      </w:r>
      <w:proofErr w:type="spellStart"/>
      <w:r>
        <w:t>xlab</w:t>
      </w:r>
      <w:proofErr w:type="spellEnd"/>
      <w:r>
        <w:t xml:space="preserve"> = "Paper towel", pars = list(</w:t>
      </w:r>
      <w:proofErr w:type="spellStart"/>
      <w:r>
        <w:t>outpch</w:t>
      </w:r>
      <w:proofErr w:type="spellEnd"/>
      <w:r>
        <w:t xml:space="preserve">=NA), col = </w:t>
      </w:r>
    </w:p>
    <w:p w:rsidR="00111621" w:rsidRDefault="003E70C5" w:rsidP="00111621">
      <w:pPr>
        <w:pStyle w:val="R-10"/>
      </w:pPr>
      <w:r>
        <w:t xml:space="preserve">    "</w:t>
      </w:r>
      <w:r w:rsidRPr="00386CB8">
        <w:rPr>
          <w:highlight w:val="cyan"/>
        </w:rPr>
        <w:t>yellow</w:t>
      </w:r>
      <w:r>
        <w:t>"</w:t>
      </w:r>
      <w:r w:rsidR="00111621">
        <w:t>)</w:t>
      </w:r>
    </w:p>
    <w:p w:rsidR="00111621" w:rsidRDefault="00111621" w:rsidP="00111621">
      <w:pPr>
        <w:pStyle w:val="R-10"/>
      </w:pPr>
      <w:r>
        <w:t xml:space="preserve">&gt; </w:t>
      </w:r>
      <w:proofErr w:type="spellStart"/>
      <w:proofErr w:type="gramStart"/>
      <w:r>
        <w:t>stripchart</w:t>
      </w:r>
      <w:proofErr w:type="spellEnd"/>
      <w:r>
        <w:t>(</w:t>
      </w:r>
      <w:proofErr w:type="gramEnd"/>
      <w:r>
        <w:t xml:space="preserve">x = </w:t>
      </w:r>
      <w:proofErr w:type="spellStart"/>
      <w:r>
        <w:t>paper.towel$response</w:t>
      </w:r>
      <w:proofErr w:type="spellEnd"/>
      <w:r>
        <w:t xml:space="preserve"> ~ </w:t>
      </w:r>
      <w:proofErr w:type="spellStart"/>
      <w:r>
        <w:t>paper.towel$type</w:t>
      </w:r>
      <w:proofErr w:type="spellEnd"/>
      <w:r>
        <w:t xml:space="preserve">, </w:t>
      </w:r>
      <w:proofErr w:type="spellStart"/>
      <w:r>
        <w:t>lwd</w:t>
      </w:r>
      <w:proofErr w:type="spellEnd"/>
      <w:r>
        <w:t xml:space="preserve"> = 1, col = "red",</w:t>
      </w:r>
    </w:p>
    <w:p w:rsidR="00111621" w:rsidRDefault="00111621" w:rsidP="00111621">
      <w:pPr>
        <w:pStyle w:val="R-10"/>
      </w:pPr>
      <w:r>
        <w:t xml:space="preserve">    method = "jitter", vertical = TRUE, </w:t>
      </w:r>
      <w:proofErr w:type="spellStart"/>
      <w:r>
        <w:t>pch</w:t>
      </w:r>
      <w:proofErr w:type="spellEnd"/>
      <w:r>
        <w:t xml:space="preserve"> = 1, add = TRUE)</w:t>
      </w:r>
    </w:p>
    <w:p w:rsidR="00111621" w:rsidRDefault="00111621" w:rsidP="00111621">
      <w:pPr>
        <w:jc w:val="center"/>
      </w:pPr>
    </w:p>
    <w:p w:rsidR="00111621" w:rsidRDefault="00136EB4" w:rsidP="00111621">
      <w:pPr>
        <w:jc w:val="center"/>
      </w:pPr>
      <w:r>
        <w:rPr>
          <w:noProof/>
          <w:snapToGrid/>
        </w:rPr>
        <w:lastRenderedPageBreak/>
        <w:drawing>
          <wp:inline distT="0" distB="0" distL="0" distR="0" wp14:anchorId="556679A1" wp14:editId="53692BF7">
            <wp:extent cx="4320540" cy="4304138"/>
            <wp:effectExtent l="0" t="0" r="381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325944" cy="4309521"/>
                    </a:xfrm>
                    <a:prstGeom prst="rect">
                      <a:avLst/>
                    </a:prstGeom>
                  </pic:spPr>
                </pic:pic>
              </a:graphicData>
            </a:graphic>
          </wp:inline>
        </w:drawing>
      </w:r>
    </w:p>
    <w:p w:rsidR="00111621" w:rsidRPr="00BC7F93" w:rsidRDefault="00111621" w:rsidP="00111621">
      <w:pPr>
        <w:pStyle w:val="ListParagraph"/>
      </w:pPr>
    </w:p>
    <w:p w:rsidR="00111621" w:rsidRPr="00BC7F93" w:rsidRDefault="00111621" w:rsidP="00111621">
      <w:pPr>
        <w:pStyle w:val="ListParagraph"/>
        <w:numPr>
          <w:ilvl w:val="1"/>
          <w:numId w:val="33"/>
        </w:numPr>
        <w:contextualSpacing/>
      </w:pPr>
      <w:r w:rsidRPr="00BC7F93">
        <w:t>(</w:t>
      </w:r>
      <w:r w:rsidR="00244067">
        <w:t>6</w:t>
      </w:r>
      <w:r w:rsidRPr="00BC7F93">
        <w:t xml:space="preserve"> points) Were there any “unusual” observed absorbency values? Explain. </w:t>
      </w:r>
    </w:p>
    <w:p w:rsidR="00111621" w:rsidRPr="00BC7F93" w:rsidRDefault="00111621" w:rsidP="00111621">
      <w:pPr>
        <w:pStyle w:val="ListParagraph"/>
      </w:pPr>
    </w:p>
    <w:p w:rsidR="00111621" w:rsidRDefault="00111621" w:rsidP="00111621">
      <w:pPr>
        <w:pStyle w:val="ListParagraph"/>
      </w:pPr>
      <w:r w:rsidRPr="00BC7F93">
        <w:t>Yes, brand B has two o</w:t>
      </w:r>
      <w:r>
        <w:t xml:space="preserve">utliers that are outside of the whiskers </w:t>
      </w:r>
      <w:r w:rsidRPr="00BC7F93">
        <w:t>for the box plot.</w:t>
      </w:r>
      <w:r>
        <w:t xml:space="preserve"> </w:t>
      </w:r>
    </w:p>
    <w:p w:rsidR="00111621" w:rsidRDefault="00111621" w:rsidP="00111621">
      <w:pPr>
        <w:pStyle w:val="ListParagraph"/>
      </w:pPr>
    </w:p>
    <w:p w:rsidR="00111621" w:rsidRDefault="00111621" w:rsidP="00111621">
      <w:pPr>
        <w:pStyle w:val="ListParagraph"/>
        <w:numPr>
          <w:ilvl w:val="1"/>
          <w:numId w:val="33"/>
        </w:numPr>
        <w:contextualSpacing/>
      </w:pPr>
      <w:r>
        <w:t xml:space="preserve">(7 points) Is there any preliminary evidence that one paper towel brand absorbs more water than the other? Explain.  </w:t>
      </w:r>
    </w:p>
    <w:p w:rsidR="00111621" w:rsidRDefault="00111621" w:rsidP="00111621">
      <w:pPr>
        <w:pStyle w:val="ListParagraph"/>
        <w:ind w:left="360"/>
      </w:pPr>
    </w:p>
    <w:p w:rsidR="00111621" w:rsidRDefault="00111621" w:rsidP="00111621">
      <w:pPr>
        <w:pStyle w:val="ListParagraph"/>
      </w:pPr>
      <w:r>
        <w:t xml:space="preserve">The absorbency values for brand A are all almost above those for brand B. This shift of the distribution is indicative that there is preliminary evidence that A is more absorbent than B. </w:t>
      </w:r>
    </w:p>
    <w:p w:rsidR="00111621" w:rsidRDefault="00111621" w:rsidP="006550C4"/>
    <w:p w:rsidR="003F5BAC" w:rsidRDefault="003F5BAC" w:rsidP="006315D7">
      <w:pPr>
        <w:numPr>
          <w:ilvl w:val="0"/>
          <w:numId w:val="32"/>
        </w:numPr>
      </w:pPr>
      <w:r>
        <w:t>(</w:t>
      </w:r>
      <w:r w:rsidR="003107AA">
        <w:t>3</w:t>
      </w:r>
      <w:r w:rsidR="00244067">
        <w:t>9</w:t>
      </w:r>
      <w:r>
        <w:t xml:space="preserve"> total </w:t>
      </w:r>
      <w:r w:rsidRPr="00F66A11">
        <w:t>points</w:t>
      </w:r>
      <w:r>
        <w:t xml:space="preserve">) The waiting time, </w:t>
      </w:r>
      <w:r w:rsidRPr="00FA0486">
        <w:rPr>
          <w:u w:val="single"/>
        </w:rPr>
        <w:t>in hours</w:t>
      </w:r>
      <w:r>
        <w:t xml:space="preserve">, between successive speeders spotted by </w:t>
      </w:r>
      <w:r w:rsidR="00E03532">
        <w:t>a police radar</w:t>
      </w:r>
      <w:r>
        <w:t xml:space="preserve"> unit is a continuous random variable </w:t>
      </w:r>
      <w:r w:rsidR="004326AC">
        <w:t xml:space="preserve">X </w:t>
      </w:r>
      <w:r>
        <w:t>with CDF of</w:t>
      </w:r>
    </w:p>
    <w:p w:rsidR="00F66A11" w:rsidRDefault="00F66A11" w:rsidP="00F66A11">
      <w:pPr>
        <w:ind w:left="360"/>
      </w:pPr>
    </w:p>
    <w:p w:rsidR="003F5BAC" w:rsidRDefault="00550F27" w:rsidP="003F5BAC">
      <w:pPr>
        <w:ind w:left="720"/>
      </w:pPr>
      <w:r w:rsidRPr="004326AC">
        <w:rPr>
          <w:position w:val="-60"/>
        </w:rPr>
        <w:object w:dxaOrig="278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6pt;height:66pt" o:ole="">
            <v:imagedata r:id="rId9" o:title=""/>
          </v:shape>
          <o:OLEObject Type="Embed" ProgID="Equation.DSMT4" ShapeID="_x0000_i1025" DrawAspect="Content" ObjectID="_1676375651" r:id="rId10"/>
        </w:object>
      </w:r>
    </w:p>
    <w:p w:rsidR="00F66A11" w:rsidRDefault="00F66A11" w:rsidP="003F5BAC">
      <w:pPr>
        <w:ind w:left="720"/>
      </w:pPr>
    </w:p>
    <w:p w:rsidR="003F5BAC" w:rsidRDefault="004326AC" w:rsidP="003F5BAC">
      <w:pPr>
        <w:ind w:left="360"/>
      </w:pPr>
      <w:r>
        <w:t xml:space="preserve">Note that </w:t>
      </w:r>
      <w:r w:rsidR="0021749E">
        <w:t>x</w:t>
      </w:r>
      <w:r w:rsidR="006A6A86">
        <w:t xml:space="preserve"> = 1/5 </w:t>
      </w:r>
      <w:r>
        <w:t xml:space="preserve">is the equivalent to </w:t>
      </w:r>
      <w:r w:rsidR="0021749E">
        <w:t>12</w:t>
      </w:r>
      <w:r>
        <w:t xml:space="preserve"> minutes. </w:t>
      </w:r>
      <w:r w:rsidR="003F5BAC">
        <w:t xml:space="preserve">Answer the questions below and be VERY careful about the units that X is measured in.  </w:t>
      </w:r>
    </w:p>
    <w:p w:rsidR="003F5BAC" w:rsidRDefault="003F5BAC" w:rsidP="003F5BAC">
      <w:pPr>
        <w:ind w:left="360"/>
      </w:pPr>
    </w:p>
    <w:p w:rsidR="003F5BAC" w:rsidRDefault="003F5BAC" w:rsidP="00A61E47">
      <w:pPr>
        <w:numPr>
          <w:ilvl w:val="1"/>
          <w:numId w:val="29"/>
        </w:numPr>
      </w:pPr>
      <w:r>
        <w:t>(</w:t>
      </w:r>
      <w:r w:rsidR="00A61E47">
        <w:t>6</w:t>
      </w:r>
      <w:r>
        <w:t xml:space="preserve"> points) Find the probability of waiting less than 12 minutes (12/60 = 1/5 hours) before successive speeders using the CDF.  </w:t>
      </w:r>
    </w:p>
    <w:p w:rsidR="003F5BAC" w:rsidRDefault="003F5BAC" w:rsidP="003F5BAC">
      <w:pPr>
        <w:ind w:left="360"/>
      </w:pPr>
    </w:p>
    <w:p w:rsidR="003F5BAC" w:rsidRDefault="004326AC" w:rsidP="003F5BAC">
      <w:pPr>
        <w:ind w:left="720"/>
      </w:pPr>
      <w:r>
        <w:t>P(X</w:t>
      </w:r>
      <w:r w:rsidR="00E03532">
        <w:t xml:space="preserve"> </w:t>
      </w:r>
      <w:r>
        <w:t>&lt;</w:t>
      </w:r>
      <w:r w:rsidR="00E03532">
        <w:t xml:space="preserve"> </w:t>
      </w:r>
      <w:r>
        <w:t>1/5</w:t>
      </w:r>
      <w:r w:rsidR="003F5BAC">
        <w:t xml:space="preserve">) = </w:t>
      </w:r>
      <w:r w:rsidR="00E03532" w:rsidRPr="007E5FCE">
        <w:rPr>
          <w:position w:val="-10"/>
        </w:rPr>
        <w:object w:dxaOrig="4320" w:dyaOrig="360">
          <v:shape id="_x0000_i1026" type="#_x0000_t75" style="width:3in;height:18pt" o:ole="">
            <v:imagedata r:id="rId11" o:title=""/>
          </v:shape>
          <o:OLEObject Type="Embed" ProgID="Equation.DSMT4" ShapeID="_x0000_i1026" DrawAspect="Content" ObjectID="_1676375652" r:id="rId12"/>
        </w:object>
      </w:r>
    </w:p>
    <w:p w:rsidR="00E03532" w:rsidRDefault="00E03532" w:rsidP="003F5BAC">
      <w:pPr>
        <w:ind w:left="720"/>
      </w:pPr>
    </w:p>
    <w:p w:rsidR="00386CB8" w:rsidRDefault="00386CB8" w:rsidP="003F5BAC">
      <w:pPr>
        <w:ind w:left="720"/>
      </w:pPr>
      <w:r>
        <w:t xml:space="preserve">Sage: </w:t>
      </w:r>
    </w:p>
    <w:p w:rsidR="00E03532" w:rsidRDefault="00B86659" w:rsidP="003F5BAC">
      <w:pPr>
        <w:ind w:left="720"/>
      </w:pPr>
      <w:r>
        <w:rPr>
          <w:noProof/>
          <w:snapToGrid/>
        </w:rPr>
        <w:drawing>
          <wp:inline distT="0" distB="0" distL="0" distR="0" wp14:anchorId="112BC765" wp14:editId="69020782">
            <wp:extent cx="5605200" cy="196597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630610" cy="1974884"/>
                    </a:xfrm>
                    <a:prstGeom prst="rect">
                      <a:avLst/>
                    </a:prstGeom>
                  </pic:spPr>
                </pic:pic>
              </a:graphicData>
            </a:graphic>
          </wp:inline>
        </w:drawing>
      </w:r>
    </w:p>
    <w:p w:rsidR="00386CB8" w:rsidRDefault="00386CB8" w:rsidP="003F5BAC">
      <w:pPr>
        <w:ind w:left="720"/>
      </w:pPr>
    </w:p>
    <w:p w:rsidR="00386CB8" w:rsidRDefault="00386CB8" w:rsidP="003F5BAC">
      <w:pPr>
        <w:ind w:left="720"/>
      </w:pPr>
      <w:r>
        <w:t xml:space="preserve">R: </w:t>
      </w:r>
    </w:p>
    <w:p w:rsidR="00386CB8" w:rsidRDefault="00386CB8" w:rsidP="00386CB8">
      <w:pPr>
        <w:pStyle w:val="R-10"/>
      </w:pPr>
      <w:r>
        <w:t xml:space="preserve">&gt; 1 - </w:t>
      </w:r>
      <w:proofErr w:type="spellStart"/>
      <w:proofErr w:type="gramStart"/>
      <w:r>
        <w:t>exp</w:t>
      </w:r>
      <w:proofErr w:type="spellEnd"/>
      <w:r>
        <w:t>(</w:t>
      </w:r>
      <w:proofErr w:type="gramEnd"/>
      <w:r>
        <w:t>-8 * 1/5 + 2/3)</w:t>
      </w:r>
    </w:p>
    <w:p w:rsidR="00386CB8" w:rsidRDefault="00386CB8" w:rsidP="00386CB8">
      <w:pPr>
        <w:pStyle w:val="R-10"/>
      </w:pPr>
      <w:r>
        <w:t>[1] 0.6067593</w:t>
      </w:r>
    </w:p>
    <w:p w:rsidR="003F5BAC" w:rsidRDefault="003F5BAC" w:rsidP="003F5BAC">
      <w:pPr>
        <w:ind w:left="360"/>
      </w:pPr>
    </w:p>
    <w:p w:rsidR="00F66A11" w:rsidRDefault="00F66A11" w:rsidP="00A61E47">
      <w:pPr>
        <w:numPr>
          <w:ilvl w:val="1"/>
          <w:numId w:val="29"/>
        </w:numPr>
      </w:pPr>
      <w:bookmarkStart w:id="1" w:name="_Ref64357807"/>
      <w:r>
        <w:t>(</w:t>
      </w:r>
      <w:r w:rsidR="00244067">
        <w:t>7</w:t>
      </w:r>
      <w:r>
        <w:t xml:space="preserve"> points) Find the PDF.</w:t>
      </w:r>
      <w:bookmarkEnd w:id="1"/>
    </w:p>
    <w:p w:rsidR="00F66A11" w:rsidRDefault="00F66A11" w:rsidP="00F66A11">
      <w:pPr>
        <w:ind w:left="720"/>
      </w:pPr>
    </w:p>
    <w:p w:rsidR="00F66A11" w:rsidRDefault="00550F27" w:rsidP="00F66A11">
      <w:pPr>
        <w:ind w:left="720"/>
      </w:pPr>
      <w:r w:rsidRPr="00CB27C0">
        <w:rPr>
          <w:position w:val="-24"/>
        </w:rPr>
        <w:object w:dxaOrig="5780" w:dyaOrig="620">
          <v:shape id="_x0000_i1027" type="#_x0000_t75" style="width:289.2pt;height:31.2pt" o:ole="">
            <v:imagedata r:id="rId14" o:title=""/>
          </v:shape>
          <o:OLEObject Type="Embed" ProgID="Equation.DSMT4" ShapeID="_x0000_i1027" DrawAspect="Content" ObjectID="_1676375653" r:id="rId15"/>
        </w:object>
      </w:r>
      <w:r w:rsidR="00F66A11">
        <w:t xml:space="preserve"> </w:t>
      </w:r>
      <w:r>
        <w:t>and f(x) = 0 otherwise</w:t>
      </w:r>
    </w:p>
    <w:p w:rsidR="00BF00DE" w:rsidRDefault="00BF00DE" w:rsidP="00F66A11">
      <w:pPr>
        <w:ind w:left="720"/>
      </w:pPr>
    </w:p>
    <w:p w:rsidR="00E03532" w:rsidRDefault="00B86659" w:rsidP="00E03532">
      <w:pPr>
        <w:ind w:left="720"/>
      </w:pPr>
      <w:r>
        <w:rPr>
          <w:noProof/>
          <w:snapToGrid/>
        </w:rPr>
        <w:drawing>
          <wp:inline distT="0" distB="0" distL="0" distR="0" wp14:anchorId="5C3E5C3D" wp14:editId="5F656919">
            <wp:extent cx="5587200" cy="762032"/>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698250" cy="777178"/>
                    </a:xfrm>
                    <a:prstGeom prst="rect">
                      <a:avLst/>
                    </a:prstGeom>
                  </pic:spPr>
                </pic:pic>
              </a:graphicData>
            </a:graphic>
          </wp:inline>
        </w:drawing>
      </w:r>
    </w:p>
    <w:p w:rsidR="00E03532" w:rsidRDefault="00E03532" w:rsidP="00E03532">
      <w:pPr>
        <w:ind w:left="720"/>
      </w:pPr>
    </w:p>
    <w:p w:rsidR="003F5BAC" w:rsidRPr="008976D0" w:rsidRDefault="003F5BAC" w:rsidP="00A61E47">
      <w:pPr>
        <w:numPr>
          <w:ilvl w:val="1"/>
          <w:numId w:val="29"/>
        </w:numPr>
      </w:pPr>
      <w:r w:rsidRPr="008976D0">
        <w:t>(</w:t>
      </w:r>
      <w:r w:rsidR="008976D0" w:rsidRPr="008976D0">
        <w:t>8</w:t>
      </w:r>
      <w:r w:rsidRPr="008976D0">
        <w:t xml:space="preserve"> points) </w:t>
      </w:r>
      <w:r w:rsidR="008976D0" w:rsidRPr="008976D0">
        <w:t xml:space="preserve">Plot </w:t>
      </w:r>
      <w:r w:rsidR="00862E83">
        <w:t xml:space="preserve">the </w:t>
      </w:r>
      <w:r w:rsidR="008976D0" w:rsidRPr="008976D0">
        <w:t xml:space="preserve">PDF and </w:t>
      </w:r>
      <w:r w:rsidR="00862E83">
        <w:t xml:space="preserve">show </w:t>
      </w:r>
      <w:r w:rsidRPr="008976D0">
        <w:t xml:space="preserve">how the probability of waiting less than 12 minutes before successive speeders is represented.   </w:t>
      </w:r>
    </w:p>
    <w:p w:rsidR="00444952" w:rsidRDefault="00444952" w:rsidP="00444952"/>
    <w:p w:rsidR="003107AA" w:rsidRDefault="003107AA" w:rsidP="003107AA">
      <w:pPr>
        <w:pStyle w:val="R-10"/>
      </w:pPr>
      <w:r>
        <w:t xml:space="preserve">&gt; </w:t>
      </w:r>
      <w:proofErr w:type="gramStart"/>
      <w:r>
        <w:t>curve(</w:t>
      </w:r>
      <w:proofErr w:type="gramEnd"/>
      <w:r>
        <w:t xml:space="preserve">expr = 8 * </w:t>
      </w:r>
      <w:proofErr w:type="spellStart"/>
      <w:r>
        <w:t>exp</w:t>
      </w:r>
      <w:proofErr w:type="spellEnd"/>
      <w:r>
        <w:t xml:space="preserve">(-8*x + 2/3), </w:t>
      </w:r>
      <w:proofErr w:type="spellStart"/>
      <w:r>
        <w:t>xlim</w:t>
      </w:r>
      <w:proofErr w:type="spellEnd"/>
      <w:r>
        <w:t xml:space="preserve"> = c(1/12, 1), col = "red", </w:t>
      </w:r>
      <w:proofErr w:type="spellStart"/>
      <w:r>
        <w:t>ylab</w:t>
      </w:r>
      <w:proofErr w:type="spellEnd"/>
      <w:r>
        <w:t xml:space="preserve"> = "f(x)")</w:t>
      </w:r>
    </w:p>
    <w:p w:rsidR="003107AA" w:rsidRDefault="003107AA" w:rsidP="003107AA">
      <w:pPr>
        <w:pStyle w:val="R-10"/>
      </w:pPr>
      <w:r>
        <w:t xml:space="preserve">&gt; </w:t>
      </w:r>
      <w:proofErr w:type="gramStart"/>
      <w:r>
        <w:t>segments(</w:t>
      </w:r>
      <w:proofErr w:type="gramEnd"/>
      <w:r>
        <w:t xml:space="preserve">x0 = 1/5, x1 = 1/5, y0 = 0, y1 = 8 * </w:t>
      </w:r>
      <w:proofErr w:type="spellStart"/>
      <w:r>
        <w:t>exp</w:t>
      </w:r>
      <w:proofErr w:type="spellEnd"/>
      <w:r>
        <w:t>(-8*1/5 + 2/3), col = "blue",</w:t>
      </w:r>
    </w:p>
    <w:p w:rsidR="003107AA" w:rsidRDefault="003107AA" w:rsidP="003107AA">
      <w:pPr>
        <w:pStyle w:val="R-10"/>
      </w:pPr>
      <w:r>
        <w:t xml:space="preserve">    </w:t>
      </w:r>
      <w:proofErr w:type="spellStart"/>
      <w:r>
        <w:t>lwd</w:t>
      </w:r>
      <w:proofErr w:type="spellEnd"/>
      <w:r>
        <w:t xml:space="preserve"> = 2)</w:t>
      </w:r>
    </w:p>
    <w:p w:rsidR="003107AA" w:rsidRDefault="003107AA" w:rsidP="003107AA">
      <w:pPr>
        <w:pStyle w:val="R-10"/>
      </w:pPr>
      <w:r>
        <w:t xml:space="preserve">&gt; </w:t>
      </w:r>
      <w:proofErr w:type="spellStart"/>
      <w:proofErr w:type="gramStart"/>
      <w:r>
        <w:t>abline</w:t>
      </w:r>
      <w:proofErr w:type="spellEnd"/>
      <w:r>
        <w:t>(</w:t>
      </w:r>
      <w:proofErr w:type="gramEnd"/>
      <w:r>
        <w:t>h = 0)</w:t>
      </w:r>
    </w:p>
    <w:p w:rsidR="003107AA" w:rsidRDefault="003107AA" w:rsidP="003107AA">
      <w:pPr>
        <w:pStyle w:val="R-10"/>
      </w:pPr>
      <w:r>
        <w:t xml:space="preserve">&gt; </w:t>
      </w:r>
      <w:proofErr w:type="spellStart"/>
      <w:proofErr w:type="gramStart"/>
      <w:r>
        <w:t>abline</w:t>
      </w:r>
      <w:proofErr w:type="spellEnd"/>
      <w:r>
        <w:t>(</w:t>
      </w:r>
      <w:proofErr w:type="gramEnd"/>
      <w:r>
        <w:t>v = 1/12)</w:t>
      </w:r>
    </w:p>
    <w:p w:rsidR="00C156CB" w:rsidRDefault="00C156CB" w:rsidP="00C156CB">
      <w:pPr>
        <w:ind w:left="720"/>
      </w:pPr>
    </w:p>
    <w:p w:rsidR="00C156CB" w:rsidRDefault="00C156CB" w:rsidP="00C156CB">
      <w:pPr>
        <w:ind w:left="720"/>
      </w:pPr>
      <w:r>
        <w:t xml:space="preserve">One way to show this on a plot: </w:t>
      </w:r>
    </w:p>
    <w:p w:rsidR="00444952" w:rsidRDefault="003107AA" w:rsidP="00444952">
      <w:pPr>
        <w:ind w:left="360"/>
        <w:jc w:val="center"/>
      </w:pPr>
      <w:r>
        <w:rPr>
          <w:noProof/>
          <w:snapToGrid/>
        </w:rPr>
        <w:lastRenderedPageBreak/>
        <w:drawing>
          <wp:inline distT="0" distB="0" distL="0" distR="0" wp14:anchorId="3122CC9C" wp14:editId="4AEF0A5D">
            <wp:extent cx="4200158" cy="253604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211772" cy="2543052"/>
                    </a:xfrm>
                    <a:prstGeom prst="rect">
                      <a:avLst/>
                    </a:prstGeom>
                  </pic:spPr>
                </pic:pic>
              </a:graphicData>
            </a:graphic>
          </wp:inline>
        </w:drawing>
      </w:r>
    </w:p>
    <w:p w:rsidR="003F5BAC" w:rsidRDefault="003F5BAC" w:rsidP="003107AA">
      <w:pPr>
        <w:ind w:left="360"/>
        <w:jc w:val="center"/>
      </w:pPr>
    </w:p>
    <w:p w:rsidR="00D371F9" w:rsidRDefault="00D371F9" w:rsidP="00A61E47">
      <w:pPr>
        <w:numPr>
          <w:ilvl w:val="1"/>
          <w:numId w:val="29"/>
        </w:numPr>
      </w:pPr>
      <w:r>
        <w:t>(</w:t>
      </w:r>
      <w:r w:rsidR="00A61E47">
        <w:t>10</w:t>
      </w:r>
      <w:r>
        <w:t xml:space="preserve"> points) Find the standard deviation of the waiting time and interpret it in the context of the problem. </w:t>
      </w:r>
    </w:p>
    <w:p w:rsidR="00D371F9" w:rsidRDefault="00D371F9" w:rsidP="00D371F9"/>
    <w:p w:rsidR="00D32219" w:rsidRDefault="00D32219" w:rsidP="00D32219">
      <w:pPr>
        <w:ind w:left="720"/>
      </w:pPr>
      <w:r w:rsidRPr="00D371F9">
        <w:rPr>
          <w:position w:val="-24"/>
        </w:rPr>
        <w:object w:dxaOrig="3180" w:dyaOrig="620">
          <v:shape id="_x0000_i1028" type="#_x0000_t75" style="width:158.4pt;height:31.2pt" o:ole="">
            <v:imagedata r:id="rId18" o:title=""/>
          </v:shape>
          <o:OLEObject Type="Embed" ProgID="Equation.DSMT4" ShapeID="_x0000_i1028" DrawAspect="Content" ObjectID="_1676375654" r:id="rId19"/>
        </w:object>
      </w:r>
      <w:r>
        <w:t xml:space="preserve"> and </w:t>
      </w:r>
      <w:r w:rsidRPr="00D371F9">
        <w:rPr>
          <w:position w:val="-24"/>
        </w:rPr>
        <w:object w:dxaOrig="4440" w:dyaOrig="620">
          <v:shape id="_x0000_i1029" type="#_x0000_t75" style="width:222pt;height:31.2pt" o:ole="">
            <v:imagedata r:id="rId20" o:title=""/>
          </v:shape>
          <o:OLEObject Type="Embed" ProgID="Equation.DSMT4" ShapeID="_x0000_i1029" DrawAspect="Content" ObjectID="_1676375655" r:id="rId21"/>
        </w:object>
      </w:r>
    </w:p>
    <w:p w:rsidR="00D371F9" w:rsidRDefault="00D371F9" w:rsidP="00D371F9"/>
    <w:p w:rsidR="00386CB8" w:rsidRDefault="00386CB8" w:rsidP="00D32219">
      <w:pPr>
        <w:ind w:left="720"/>
      </w:pPr>
      <w:r>
        <w:t>Sage:</w:t>
      </w:r>
      <w:r w:rsidR="00B30A8C">
        <w:rPr>
          <w:noProof/>
          <w:snapToGrid/>
        </w:rPr>
        <w:drawing>
          <wp:inline distT="0" distB="0" distL="0" distR="0" wp14:anchorId="0930149B" wp14:editId="7476EA77">
            <wp:extent cx="6426000" cy="1577345"/>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447634" cy="1582655"/>
                    </a:xfrm>
                    <a:prstGeom prst="rect">
                      <a:avLst/>
                    </a:prstGeom>
                  </pic:spPr>
                </pic:pic>
              </a:graphicData>
            </a:graphic>
          </wp:inline>
        </w:drawing>
      </w:r>
    </w:p>
    <w:p w:rsidR="00386CB8" w:rsidRDefault="00386CB8" w:rsidP="00D32219">
      <w:pPr>
        <w:ind w:left="720"/>
      </w:pPr>
    </w:p>
    <w:p w:rsidR="00386CB8" w:rsidRDefault="00386CB8" w:rsidP="00D32219">
      <w:pPr>
        <w:ind w:left="720"/>
      </w:pPr>
      <w:r>
        <w:t xml:space="preserve">R: </w:t>
      </w:r>
    </w:p>
    <w:p w:rsidR="00386CB8" w:rsidRDefault="00386CB8" w:rsidP="00386CB8">
      <w:pPr>
        <w:pStyle w:val="R-10"/>
      </w:pPr>
      <w:r>
        <w:t xml:space="preserve">&gt; </w:t>
      </w:r>
      <w:proofErr w:type="spellStart"/>
      <w:r>
        <w:t>pdf.x</w:t>
      </w:r>
      <w:proofErr w:type="spellEnd"/>
      <w:r>
        <w:t xml:space="preserve"> &lt;- function(x) {</w:t>
      </w:r>
    </w:p>
    <w:p w:rsidR="00386CB8" w:rsidRDefault="00386CB8" w:rsidP="00386CB8">
      <w:pPr>
        <w:pStyle w:val="R-10"/>
      </w:pPr>
      <w:r>
        <w:t xml:space="preserve">    x * 8 * </w:t>
      </w:r>
      <w:proofErr w:type="spellStart"/>
      <w:proofErr w:type="gramStart"/>
      <w:r>
        <w:t>exp</w:t>
      </w:r>
      <w:proofErr w:type="spellEnd"/>
      <w:r>
        <w:t>(</w:t>
      </w:r>
      <w:proofErr w:type="gramEnd"/>
      <w:r>
        <w:t>-8*x + 2/3)</w:t>
      </w:r>
    </w:p>
    <w:p w:rsidR="00386CB8" w:rsidRDefault="00386CB8" w:rsidP="00386CB8">
      <w:pPr>
        <w:pStyle w:val="R-10"/>
      </w:pPr>
      <w:r>
        <w:t xml:space="preserve">  }</w:t>
      </w:r>
    </w:p>
    <w:p w:rsidR="00386CB8" w:rsidRDefault="00386CB8" w:rsidP="00386CB8">
      <w:pPr>
        <w:pStyle w:val="R-10"/>
      </w:pPr>
    </w:p>
    <w:p w:rsidR="00386CB8" w:rsidRDefault="00386CB8" w:rsidP="00386CB8">
      <w:pPr>
        <w:pStyle w:val="R-10"/>
      </w:pPr>
      <w:r>
        <w:t>&gt; # E(X)</w:t>
      </w:r>
    </w:p>
    <w:p w:rsidR="00386CB8" w:rsidRDefault="00386CB8" w:rsidP="00386CB8">
      <w:pPr>
        <w:pStyle w:val="R-10"/>
      </w:pPr>
      <w:r>
        <w:t xml:space="preserve">&gt; mu &lt;- </w:t>
      </w:r>
      <w:proofErr w:type="gramStart"/>
      <w:r>
        <w:t>integrate(</w:t>
      </w:r>
      <w:proofErr w:type="gramEnd"/>
      <w:r>
        <w:t xml:space="preserve">f = </w:t>
      </w:r>
      <w:proofErr w:type="spellStart"/>
      <w:r>
        <w:t>pdf.x</w:t>
      </w:r>
      <w:proofErr w:type="spellEnd"/>
      <w:r>
        <w:t xml:space="preserve">, lower = 1/12, upper = </w:t>
      </w:r>
      <w:proofErr w:type="spellStart"/>
      <w:r>
        <w:t>Inf</w:t>
      </w:r>
      <w:proofErr w:type="spellEnd"/>
      <w:r>
        <w:t>)</w:t>
      </w:r>
    </w:p>
    <w:p w:rsidR="00386CB8" w:rsidRDefault="00386CB8" w:rsidP="00386CB8">
      <w:pPr>
        <w:pStyle w:val="R-10"/>
      </w:pPr>
      <w:r>
        <w:t>&gt; mu</w:t>
      </w:r>
    </w:p>
    <w:p w:rsidR="00386CB8" w:rsidRDefault="00386CB8" w:rsidP="00386CB8">
      <w:pPr>
        <w:pStyle w:val="R-10"/>
      </w:pPr>
      <w:r>
        <w:t>0.2083333 with absolute error &lt; 1.9e-07</w:t>
      </w:r>
    </w:p>
    <w:p w:rsidR="00386CB8" w:rsidRDefault="00386CB8" w:rsidP="00386CB8">
      <w:pPr>
        <w:pStyle w:val="R-10"/>
      </w:pPr>
    </w:p>
    <w:p w:rsidR="00386CB8" w:rsidRDefault="00386CB8" w:rsidP="00386CB8">
      <w:pPr>
        <w:pStyle w:val="R-10"/>
      </w:pPr>
      <w:r>
        <w:t>&gt; # E[(X-</w:t>
      </w:r>
      <w:proofErr w:type="gramStart"/>
      <w:r>
        <w:t>mu)^</w:t>
      </w:r>
      <w:proofErr w:type="gramEnd"/>
      <w:r>
        <w:t>2]</w:t>
      </w:r>
    </w:p>
    <w:p w:rsidR="00386CB8" w:rsidRDefault="00386CB8" w:rsidP="00386CB8">
      <w:pPr>
        <w:pStyle w:val="R-10"/>
      </w:pPr>
      <w:r>
        <w:t xml:space="preserve">&gt; </w:t>
      </w:r>
      <w:proofErr w:type="spellStart"/>
      <w:r>
        <w:t>pdf.var</w:t>
      </w:r>
      <w:proofErr w:type="spellEnd"/>
      <w:r>
        <w:t xml:space="preserve"> &lt;- </w:t>
      </w:r>
      <w:proofErr w:type="gramStart"/>
      <w:r>
        <w:t>function(</w:t>
      </w:r>
      <w:proofErr w:type="gramEnd"/>
      <w:r>
        <w:t>x, mu) {</w:t>
      </w:r>
    </w:p>
    <w:p w:rsidR="00386CB8" w:rsidRDefault="00386CB8" w:rsidP="00386CB8">
      <w:pPr>
        <w:pStyle w:val="R-10"/>
      </w:pPr>
      <w:r>
        <w:t xml:space="preserve">    (x-</w:t>
      </w:r>
      <w:proofErr w:type="gramStart"/>
      <w:r>
        <w:t>mu)^</w:t>
      </w:r>
      <w:proofErr w:type="gramEnd"/>
      <w:r>
        <w:t xml:space="preserve">2 * 8 * </w:t>
      </w:r>
      <w:proofErr w:type="spellStart"/>
      <w:r>
        <w:t>exp</w:t>
      </w:r>
      <w:proofErr w:type="spellEnd"/>
      <w:r>
        <w:t>(-8*x + 2/3)</w:t>
      </w:r>
    </w:p>
    <w:p w:rsidR="00386CB8" w:rsidRDefault="00386CB8" w:rsidP="00386CB8">
      <w:pPr>
        <w:pStyle w:val="R-10"/>
      </w:pPr>
      <w:r>
        <w:t xml:space="preserve">  }</w:t>
      </w:r>
    </w:p>
    <w:p w:rsidR="00386CB8" w:rsidRDefault="00386CB8" w:rsidP="00386CB8">
      <w:pPr>
        <w:pStyle w:val="R-10"/>
      </w:pPr>
    </w:p>
    <w:p w:rsidR="00386CB8" w:rsidRDefault="00386CB8" w:rsidP="00386CB8">
      <w:pPr>
        <w:pStyle w:val="R-10"/>
      </w:pPr>
      <w:r>
        <w:t xml:space="preserve">&gt; </w:t>
      </w:r>
      <w:proofErr w:type="gramStart"/>
      <w:r>
        <w:t>integrate(</w:t>
      </w:r>
      <w:proofErr w:type="gramEnd"/>
      <w:r>
        <w:t xml:space="preserve">f = </w:t>
      </w:r>
      <w:proofErr w:type="spellStart"/>
      <w:r>
        <w:t>pdf.var</w:t>
      </w:r>
      <w:proofErr w:type="spellEnd"/>
      <w:r>
        <w:t xml:space="preserve">, lower = 1/12, upper = </w:t>
      </w:r>
      <w:proofErr w:type="spellStart"/>
      <w:r>
        <w:t>Inf</w:t>
      </w:r>
      <w:proofErr w:type="spellEnd"/>
      <w:r>
        <w:t xml:space="preserve">, mu = </w:t>
      </w:r>
      <w:proofErr w:type="spellStart"/>
      <w:r>
        <w:t>mu$value</w:t>
      </w:r>
      <w:proofErr w:type="spellEnd"/>
      <w:r>
        <w:t>)</w:t>
      </w:r>
    </w:p>
    <w:p w:rsidR="00386CB8" w:rsidRDefault="00386CB8" w:rsidP="00386CB8">
      <w:pPr>
        <w:pStyle w:val="R-10"/>
      </w:pPr>
      <w:r>
        <w:t>0.015625 with absolute error &lt; 9.4e-07</w:t>
      </w:r>
    </w:p>
    <w:p w:rsidR="00386CB8" w:rsidRDefault="00386CB8" w:rsidP="00D32219">
      <w:pPr>
        <w:ind w:left="720"/>
      </w:pPr>
    </w:p>
    <w:p w:rsidR="00D32219" w:rsidRDefault="00D32219" w:rsidP="00D32219">
      <w:pPr>
        <w:ind w:left="720"/>
      </w:pPr>
      <w:r>
        <w:t>The stand</w:t>
      </w:r>
      <w:r w:rsidR="00550F27">
        <w:t>ard deviation is 1/8 of an hour</w:t>
      </w:r>
      <w:r w:rsidR="00B30A8C">
        <w:t xml:space="preserve">. </w:t>
      </w:r>
      <w:r>
        <w:t xml:space="preserve">Using the rule of thumb for the number of standard deviations all data lies from mean,   </w:t>
      </w:r>
    </w:p>
    <w:p w:rsidR="00D32219" w:rsidRDefault="00D32219" w:rsidP="00D32219">
      <w:pPr>
        <w:ind w:left="360"/>
      </w:pPr>
    </w:p>
    <w:p w:rsidR="00B30A8C" w:rsidRDefault="00D32219" w:rsidP="00D32219">
      <w:pPr>
        <w:ind w:left="720"/>
      </w:pPr>
      <w:r>
        <w:sym w:font="Symbol" w:char="F06D"/>
      </w:r>
      <w:r w:rsidR="00C970F0">
        <w:t xml:space="preserve"> </w:t>
      </w:r>
      <w:r>
        <w:sym w:font="Symbol" w:char="F0B1"/>
      </w:r>
      <w:r w:rsidR="00C970F0">
        <w:t xml:space="preserve"> </w:t>
      </w:r>
      <w:r>
        <w:t>2</w:t>
      </w:r>
      <w:r>
        <w:sym w:font="Symbol" w:char="F073"/>
      </w:r>
      <w:r>
        <w:t xml:space="preserve"> = (5/24-2</w:t>
      </w:r>
      <w:r w:rsidR="00B30A8C">
        <w:sym w:font="Symbol" w:char="F0B4"/>
      </w:r>
      <w:r>
        <w:t>1/8, 5/24+2</w:t>
      </w:r>
      <w:r w:rsidR="00B30A8C">
        <w:sym w:font="Symbol" w:char="F0B4"/>
      </w:r>
      <w:r>
        <w:t xml:space="preserve">1/8) = (-1/24, 11/24) or </w:t>
      </w:r>
    </w:p>
    <w:p w:rsidR="00D32219" w:rsidRDefault="00D32219" w:rsidP="00D32219">
      <w:pPr>
        <w:ind w:left="720"/>
      </w:pPr>
      <w:r>
        <w:sym w:font="Symbol" w:char="F06D"/>
      </w:r>
      <w:r w:rsidR="00C970F0">
        <w:t xml:space="preserve"> </w:t>
      </w:r>
      <w:r>
        <w:sym w:font="Symbol" w:char="F0B1"/>
      </w:r>
      <w:r w:rsidR="00C970F0">
        <w:t xml:space="preserve"> </w:t>
      </w:r>
      <w:r>
        <w:t>3</w:t>
      </w:r>
      <w:r>
        <w:sym w:font="Symbol" w:char="F073"/>
      </w:r>
      <w:r>
        <w:t xml:space="preserve"> = (5/24-3</w:t>
      </w:r>
      <w:r w:rsidR="00B30A8C">
        <w:sym w:font="Symbol" w:char="F0B4"/>
      </w:r>
      <w:r>
        <w:t>1/8, 5/24+3</w:t>
      </w:r>
      <w:r w:rsidR="00B30A8C">
        <w:sym w:font="Symbol" w:char="F0B4"/>
      </w:r>
      <w:r>
        <w:t>1/8) = (-4/24, 14/24) = (-1/6, 7/12)</w:t>
      </w:r>
    </w:p>
    <w:p w:rsidR="00D32219" w:rsidRDefault="00D32219" w:rsidP="00D32219">
      <w:pPr>
        <w:ind w:left="720"/>
      </w:pPr>
    </w:p>
    <w:p w:rsidR="00D32219" w:rsidRDefault="00D32219" w:rsidP="00D32219">
      <w:pPr>
        <w:ind w:left="720"/>
      </w:pPr>
      <w:r>
        <w:t xml:space="preserve">I would expect all waiting times to be somewhere between 0 and 11/24 of an hour using two standard deviations.  </w:t>
      </w:r>
    </w:p>
    <w:p w:rsidR="003F5BAC" w:rsidRDefault="003F5BAC" w:rsidP="00A61E47"/>
    <w:p w:rsidR="003F5BAC" w:rsidRDefault="00A61E47" w:rsidP="00A61E47">
      <w:pPr>
        <w:numPr>
          <w:ilvl w:val="1"/>
          <w:numId w:val="29"/>
        </w:numPr>
      </w:pPr>
      <w:r>
        <w:t>(</w:t>
      </w:r>
      <w:r w:rsidR="00C92E2B">
        <w:t>8</w:t>
      </w:r>
      <w:r w:rsidR="003F5BAC">
        <w:t xml:space="preserve"> points) Find the waiting time </w:t>
      </w:r>
      <w:r w:rsidR="00C32754">
        <w:t>such that 50% are less than this value (i.e., find the median).</w:t>
      </w:r>
      <w:r w:rsidR="003F5BAC">
        <w:t xml:space="preserve"> Interpret this value in the context of the problem.  </w:t>
      </w:r>
    </w:p>
    <w:p w:rsidR="003F5BAC" w:rsidRDefault="003F5BAC" w:rsidP="003F5BAC">
      <w:pPr>
        <w:ind w:left="360"/>
      </w:pPr>
    </w:p>
    <w:p w:rsidR="003F5BAC" w:rsidRDefault="003F5BAC" w:rsidP="003F5BAC">
      <w:pPr>
        <w:ind w:left="720"/>
      </w:pPr>
      <w:r>
        <w:t xml:space="preserve">Find c in </w:t>
      </w:r>
      <w:r w:rsidR="00D371F9" w:rsidRPr="007E5FCE">
        <w:rPr>
          <w:position w:val="-10"/>
        </w:rPr>
        <w:object w:dxaOrig="2299" w:dyaOrig="360">
          <v:shape id="_x0000_i1030" type="#_x0000_t75" style="width:115.2pt;height:18pt" o:ole="">
            <v:imagedata r:id="rId23" o:title=""/>
          </v:shape>
          <o:OLEObject Type="Embed" ProgID="Equation.DSMT4" ShapeID="_x0000_i1030" DrawAspect="Content" ObjectID="_1676375656" r:id="rId24"/>
        </w:object>
      </w:r>
      <w:r>
        <w:t>. Note that e</w:t>
      </w:r>
      <w:r>
        <w:rPr>
          <w:vertAlign w:val="superscript"/>
        </w:rPr>
        <w:t>-8c</w:t>
      </w:r>
      <w:r w:rsidR="00D371F9">
        <w:rPr>
          <w:vertAlign w:val="superscript"/>
        </w:rPr>
        <w:t>+2/3</w:t>
      </w:r>
      <w:r>
        <w:t xml:space="preserve"> = 0.5. Then c = -1/8</w:t>
      </w:r>
      <w:r w:rsidR="00C32754">
        <w:t xml:space="preserve"> </w:t>
      </w:r>
      <w:r w:rsidR="00C32754">
        <w:sym w:font="Symbol" w:char="F0B4"/>
      </w:r>
      <w:r w:rsidR="00C32754">
        <w:t xml:space="preserve"> log</w:t>
      </w:r>
      <w:r>
        <w:t>(0.5)</w:t>
      </w:r>
      <w:r w:rsidR="00C970F0">
        <w:t xml:space="preserve"> </w:t>
      </w:r>
      <w:r w:rsidR="00D371F9">
        <w:t>+</w:t>
      </w:r>
      <w:r w:rsidR="00C970F0">
        <w:t xml:space="preserve"> </w:t>
      </w:r>
      <w:r w:rsidR="00D371F9">
        <w:t>2/24</w:t>
      </w:r>
      <w:r>
        <w:t xml:space="preserve"> = 1/8</w:t>
      </w:r>
      <w:r w:rsidR="00C32754">
        <w:t xml:space="preserve"> </w:t>
      </w:r>
      <w:r w:rsidR="00C32754">
        <w:sym w:font="Symbol" w:char="F0B4"/>
      </w:r>
      <w:r w:rsidR="00C32754">
        <w:t xml:space="preserve"> log</w:t>
      </w:r>
      <w:r>
        <w:t xml:space="preserve">(2) </w:t>
      </w:r>
      <w:r w:rsidR="00D371F9">
        <w:t>+</w:t>
      </w:r>
      <w:r w:rsidR="00C32754">
        <w:t xml:space="preserve"> </w:t>
      </w:r>
      <w:r w:rsidR="00D371F9">
        <w:t xml:space="preserve">1/12 </w:t>
      </w:r>
      <w:r>
        <w:t>= 0.</w:t>
      </w:r>
      <w:r w:rsidR="00D371F9">
        <w:t>1700</w:t>
      </w:r>
      <w:r>
        <w:t xml:space="preserve"> of an hour.  </w:t>
      </w:r>
    </w:p>
    <w:p w:rsidR="003F5BAC" w:rsidRDefault="003F5BAC" w:rsidP="003F5BAC">
      <w:pPr>
        <w:ind w:left="720"/>
      </w:pPr>
    </w:p>
    <w:p w:rsidR="003F5BAC" w:rsidRDefault="003F5BAC" w:rsidP="003F5BAC">
      <w:pPr>
        <w:ind w:left="720"/>
      </w:pPr>
      <w:r>
        <w:t xml:space="preserve">Thus, the median waiting time between speeders is </w:t>
      </w:r>
      <w:r w:rsidR="00D371F9">
        <w:t>0.1700 of an hour (about 10.2</w:t>
      </w:r>
      <w:r>
        <w:t xml:space="preserve"> minutes). </w:t>
      </w:r>
      <w:r w:rsidR="00C92E2B">
        <w:t>This means that wait</w:t>
      </w:r>
      <w:r w:rsidR="00862E83">
        <w:t>ing</w:t>
      </w:r>
      <w:r w:rsidR="00C92E2B">
        <w:t xml:space="preserve"> times are 0.17 hours or less 50% of the time. </w:t>
      </w:r>
    </w:p>
    <w:p w:rsidR="00570A07" w:rsidRDefault="00570A07" w:rsidP="003F5BAC">
      <w:pPr>
        <w:ind w:left="720"/>
      </w:pPr>
    </w:p>
    <w:p w:rsidR="00C970F0" w:rsidRDefault="00C970F0" w:rsidP="003F5BAC">
      <w:pPr>
        <w:ind w:left="720"/>
      </w:pPr>
      <w:r>
        <w:t>Sage:</w:t>
      </w:r>
    </w:p>
    <w:p w:rsidR="00570A07" w:rsidRDefault="00570A07" w:rsidP="003F5BAC">
      <w:pPr>
        <w:ind w:left="720"/>
      </w:pPr>
      <w:r>
        <w:rPr>
          <w:noProof/>
          <w:snapToGrid/>
        </w:rPr>
        <w:drawing>
          <wp:inline distT="0" distB="0" distL="0" distR="0" wp14:anchorId="137151C5" wp14:editId="2B37A4BB">
            <wp:extent cx="5929200" cy="164260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6351" cy="1647359"/>
                    </a:xfrm>
                    <a:prstGeom prst="rect">
                      <a:avLst/>
                    </a:prstGeom>
                  </pic:spPr>
                </pic:pic>
              </a:graphicData>
            </a:graphic>
          </wp:inline>
        </w:drawing>
      </w:r>
    </w:p>
    <w:p w:rsidR="00C970F0" w:rsidRDefault="00C970F0" w:rsidP="003F5BAC">
      <w:pPr>
        <w:ind w:left="720"/>
      </w:pPr>
    </w:p>
    <w:p w:rsidR="00C970F0" w:rsidRDefault="00C970F0" w:rsidP="003F5BAC">
      <w:pPr>
        <w:ind w:left="720"/>
      </w:pPr>
      <w:r>
        <w:t xml:space="preserve">R: </w:t>
      </w:r>
    </w:p>
    <w:p w:rsidR="00C970F0" w:rsidRDefault="00C970F0" w:rsidP="00C970F0">
      <w:pPr>
        <w:pStyle w:val="R-10"/>
      </w:pPr>
      <w:r>
        <w:t xml:space="preserve">&gt; </w:t>
      </w:r>
      <w:proofErr w:type="spellStart"/>
      <w:proofErr w:type="gramStart"/>
      <w:r>
        <w:t>find.root</w:t>
      </w:r>
      <w:proofErr w:type="spellEnd"/>
      <w:proofErr w:type="gramEnd"/>
      <w:r>
        <w:t xml:space="preserve"> &lt;- function(</w:t>
      </w:r>
      <w:proofErr w:type="spellStart"/>
      <w:r>
        <w:t>c.val</w:t>
      </w:r>
      <w:proofErr w:type="spellEnd"/>
      <w:r>
        <w:t>) {</w:t>
      </w:r>
    </w:p>
    <w:p w:rsidR="00C970F0" w:rsidRDefault="00C970F0" w:rsidP="00C970F0">
      <w:pPr>
        <w:pStyle w:val="R-10"/>
      </w:pPr>
      <w:r>
        <w:t xml:space="preserve">    1 - </w:t>
      </w:r>
      <w:proofErr w:type="spellStart"/>
      <w:proofErr w:type="gramStart"/>
      <w:r>
        <w:t>exp</w:t>
      </w:r>
      <w:proofErr w:type="spellEnd"/>
      <w:r>
        <w:t>(</w:t>
      </w:r>
      <w:proofErr w:type="gramEnd"/>
      <w:r>
        <w:t xml:space="preserve">-8 * </w:t>
      </w:r>
      <w:proofErr w:type="spellStart"/>
      <w:r>
        <w:t>c.val</w:t>
      </w:r>
      <w:proofErr w:type="spellEnd"/>
      <w:r>
        <w:t xml:space="preserve"> + 2/3)  - 0.5</w:t>
      </w:r>
    </w:p>
    <w:p w:rsidR="00C970F0" w:rsidRDefault="00C970F0" w:rsidP="00C970F0">
      <w:pPr>
        <w:pStyle w:val="R-10"/>
      </w:pPr>
      <w:r>
        <w:t xml:space="preserve">  }</w:t>
      </w:r>
    </w:p>
    <w:p w:rsidR="00C970F0" w:rsidRDefault="00C970F0" w:rsidP="00C970F0">
      <w:pPr>
        <w:pStyle w:val="R-10"/>
      </w:pPr>
    </w:p>
    <w:p w:rsidR="00C970F0" w:rsidRDefault="00C970F0" w:rsidP="00C970F0">
      <w:pPr>
        <w:pStyle w:val="R-10"/>
      </w:pPr>
      <w:r>
        <w:t xml:space="preserve">&gt; </w:t>
      </w:r>
      <w:proofErr w:type="spellStart"/>
      <w:proofErr w:type="gramStart"/>
      <w:r>
        <w:t>uniroot</w:t>
      </w:r>
      <w:proofErr w:type="spellEnd"/>
      <w:r>
        <w:t>(</w:t>
      </w:r>
      <w:proofErr w:type="gramEnd"/>
      <w:r>
        <w:t xml:space="preserve">f = </w:t>
      </w:r>
      <w:proofErr w:type="spellStart"/>
      <w:r>
        <w:t>find.root</w:t>
      </w:r>
      <w:proofErr w:type="spellEnd"/>
      <w:r>
        <w:t>, interval = c(1/12,200))</w:t>
      </w:r>
    </w:p>
    <w:p w:rsidR="00C970F0" w:rsidRDefault="00C970F0" w:rsidP="00C970F0">
      <w:pPr>
        <w:pStyle w:val="R-10"/>
      </w:pPr>
      <w:r>
        <w:t>$root</w:t>
      </w:r>
    </w:p>
    <w:p w:rsidR="00C970F0" w:rsidRDefault="00C970F0" w:rsidP="00C970F0">
      <w:pPr>
        <w:pStyle w:val="R-10"/>
      </w:pPr>
      <w:r>
        <w:t>[1] 0.1699776</w:t>
      </w:r>
    </w:p>
    <w:p w:rsidR="00C970F0" w:rsidRDefault="00C970F0" w:rsidP="00C970F0">
      <w:pPr>
        <w:pStyle w:val="R-10"/>
      </w:pPr>
    </w:p>
    <w:p w:rsidR="00C970F0" w:rsidRDefault="00C970F0" w:rsidP="00C970F0">
      <w:pPr>
        <w:pStyle w:val="R-10"/>
      </w:pPr>
      <w:r>
        <w:t>$</w:t>
      </w:r>
      <w:proofErr w:type="spellStart"/>
      <w:proofErr w:type="gramStart"/>
      <w:r>
        <w:t>f.root</w:t>
      </w:r>
      <w:proofErr w:type="spellEnd"/>
      <w:proofErr w:type="gramEnd"/>
    </w:p>
    <w:p w:rsidR="00C970F0" w:rsidRDefault="00C970F0" w:rsidP="00C970F0">
      <w:pPr>
        <w:pStyle w:val="R-10"/>
      </w:pPr>
      <w:r>
        <w:t>[1] 3.621971e-06</w:t>
      </w:r>
    </w:p>
    <w:p w:rsidR="00C970F0" w:rsidRDefault="00C970F0" w:rsidP="00C970F0">
      <w:pPr>
        <w:pStyle w:val="R-10"/>
      </w:pPr>
    </w:p>
    <w:p w:rsidR="00C970F0" w:rsidRDefault="00C970F0" w:rsidP="00C970F0">
      <w:pPr>
        <w:pStyle w:val="R-10"/>
      </w:pPr>
      <w:r>
        <w:t>$</w:t>
      </w:r>
      <w:proofErr w:type="spellStart"/>
      <w:r>
        <w:t>iter</w:t>
      </w:r>
      <w:proofErr w:type="spellEnd"/>
    </w:p>
    <w:p w:rsidR="00C970F0" w:rsidRDefault="00C970F0" w:rsidP="00C970F0">
      <w:pPr>
        <w:pStyle w:val="R-10"/>
      </w:pPr>
      <w:r>
        <w:t>[1] 15</w:t>
      </w:r>
    </w:p>
    <w:p w:rsidR="00C970F0" w:rsidRDefault="00C970F0" w:rsidP="00C970F0">
      <w:pPr>
        <w:pStyle w:val="R-10"/>
      </w:pPr>
    </w:p>
    <w:p w:rsidR="00C970F0" w:rsidRDefault="00C970F0" w:rsidP="00C970F0">
      <w:pPr>
        <w:pStyle w:val="R-10"/>
      </w:pPr>
      <w:r>
        <w:t>$init.it</w:t>
      </w:r>
    </w:p>
    <w:p w:rsidR="00C970F0" w:rsidRDefault="00C970F0" w:rsidP="00C970F0">
      <w:pPr>
        <w:pStyle w:val="R-10"/>
      </w:pPr>
      <w:r>
        <w:t>[1] NA</w:t>
      </w:r>
    </w:p>
    <w:p w:rsidR="00C970F0" w:rsidRDefault="00C970F0" w:rsidP="00C970F0">
      <w:pPr>
        <w:pStyle w:val="R-10"/>
      </w:pPr>
    </w:p>
    <w:p w:rsidR="00C970F0" w:rsidRDefault="00C970F0" w:rsidP="00C970F0">
      <w:pPr>
        <w:pStyle w:val="R-10"/>
      </w:pPr>
      <w:r>
        <w:t>$</w:t>
      </w:r>
      <w:proofErr w:type="spellStart"/>
      <w:proofErr w:type="gramStart"/>
      <w:r>
        <w:t>estim.prec</w:t>
      </w:r>
      <w:proofErr w:type="spellEnd"/>
      <w:proofErr w:type="gramEnd"/>
    </w:p>
    <w:p w:rsidR="00C970F0" w:rsidRPr="000B36C9" w:rsidRDefault="00C970F0" w:rsidP="00C970F0">
      <w:pPr>
        <w:pStyle w:val="R-10"/>
      </w:pPr>
      <w:r>
        <w:t>[1] 6.103516e-05</w:t>
      </w:r>
    </w:p>
    <w:p w:rsidR="00750913" w:rsidRDefault="00750913" w:rsidP="00323475"/>
    <w:p w:rsidR="001116A8" w:rsidRDefault="001116A8" w:rsidP="00DB3FA5">
      <w:pPr>
        <w:pStyle w:val="ListParagraph"/>
        <w:numPr>
          <w:ilvl w:val="0"/>
          <w:numId w:val="32"/>
        </w:numPr>
      </w:pPr>
      <w:r>
        <w:t>(</w:t>
      </w:r>
      <w:r w:rsidR="00244067">
        <w:t>20</w:t>
      </w:r>
      <w:r w:rsidRPr="00721E52">
        <w:t xml:space="preserve"> total points) Two</w:t>
      </w:r>
      <w:r>
        <w:t xml:space="preserve"> electronic components of a system work </w:t>
      </w:r>
      <w:r w:rsidR="00721E52">
        <w:t>together</w:t>
      </w:r>
      <w:r>
        <w:t xml:space="preserve"> for the success of the total system. Let X and Y </w:t>
      </w:r>
      <w:r w:rsidR="006E377F">
        <w:t xml:space="preserve">be random variables for </w:t>
      </w:r>
      <w:r>
        <w:t>the life i</w:t>
      </w:r>
      <w:r w:rsidR="006E377F">
        <w:t xml:space="preserve">n hours of the two components. </w:t>
      </w:r>
      <w:r>
        <w:t xml:space="preserve">The joint PDF of X and Y is </w:t>
      </w:r>
    </w:p>
    <w:p w:rsidR="002C3F21" w:rsidRDefault="002C3F21" w:rsidP="002C3F21">
      <w:pPr>
        <w:ind w:left="360"/>
      </w:pPr>
    </w:p>
    <w:p w:rsidR="001116A8" w:rsidRDefault="008976D0" w:rsidP="001116A8">
      <w:pPr>
        <w:ind w:left="720"/>
      </w:pPr>
      <w:r w:rsidRPr="00E41CA7">
        <w:rPr>
          <w:position w:val="-34"/>
        </w:rPr>
        <w:object w:dxaOrig="5620" w:dyaOrig="800">
          <v:shape id="_x0000_i1031" type="#_x0000_t75" style="width:280.8pt;height:40.2pt" o:ole="">
            <v:imagedata r:id="rId26" o:title=""/>
          </v:shape>
          <o:OLEObject Type="Embed" ProgID="Equation.DSMT4" ShapeID="_x0000_i1031" DrawAspect="Content" ObjectID="_1676375657" r:id="rId27"/>
        </w:object>
      </w:r>
    </w:p>
    <w:p w:rsidR="006F5607" w:rsidRDefault="00D2681E" w:rsidP="006F5607">
      <w:pPr>
        <w:ind w:left="360"/>
      </w:pPr>
      <w:r>
        <w:t xml:space="preserve">  </w:t>
      </w:r>
    </w:p>
    <w:p w:rsidR="00AE0183" w:rsidRDefault="00AE0183" w:rsidP="00DB3FA5">
      <w:pPr>
        <w:numPr>
          <w:ilvl w:val="1"/>
          <w:numId w:val="32"/>
        </w:numPr>
      </w:pPr>
      <w:r>
        <w:t>(</w:t>
      </w:r>
      <w:r w:rsidR="00C92E2B">
        <w:t>1</w:t>
      </w:r>
      <w:r w:rsidR="00244067">
        <w:t>2</w:t>
      </w:r>
      <w:r>
        <w:t xml:space="preserve"> points) What is the probability that </w:t>
      </w:r>
      <w:r w:rsidRPr="00AE0183">
        <w:rPr>
          <w:u w:val="single"/>
        </w:rPr>
        <w:t>at least one</w:t>
      </w:r>
      <w:r>
        <w:t xml:space="preserve"> of the components will exceed 2 hours of life?</w:t>
      </w:r>
    </w:p>
    <w:p w:rsidR="00AE0183" w:rsidRDefault="00AE0183" w:rsidP="00AE0183">
      <w:pPr>
        <w:ind w:left="360"/>
      </w:pPr>
    </w:p>
    <w:p w:rsidR="00AE0183" w:rsidRDefault="00E41CA7" w:rsidP="00AE0183">
      <w:pPr>
        <w:ind w:left="720"/>
      </w:pPr>
      <w:r w:rsidRPr="00AE0183">
        <w:rPr>
          <w:position w:val="-12"/>
        </w:rPr>
        <w:object w:dxaOrig="6800" w:dyaOrig="400">
          <v:shape id="_x0000_i1032" type="#_x0000_t75" style="width:340.2pt;height:19.8pt" o:ole="">
            <v:imagedata r:id="rId28" o:title=""/>
          </v:shape>
          <o:OLEObject Type="Embed" ProgID="Equation.DSMT4" ShapeID="_x0000_i1032" DrawAspect="Content" ObjectID="_1676375658" r:id="rId29"/>
        </w:object>
      </w:r>
    </w:p>
    <w:p w:rsidR="00AE0183" w:rsidRDefault="00E41CA7" w:rsidP="00AE0183">
      <w:pPr>
        <w:ind w:left="720"/>
      </w:pPr>
      <w:r w:rsidRPr="00AE0183">
        <w:rPr>
          <w:position w:val="-12"/>
        </w:rPr>
        <w:object w:dxaOrig="5980" w:dyaOrig="400">
          <v:shape id="_x0000_i1033" type="#_x0000_t75" style="width:298.2pt;height:19.8pt" o:ole="">
            <v:imagedata r:id="rId30" o:title=""/>
          </v:shape>
          <o:OLEObject Type="Embed" ProgID="Equation.DSMT4" ShapeID="_x0000_i1033" DrawAspect="Content" ObjectID="_1676375659" r:id="rId31"/>
        </w:object>
      </w:r>
    </w:p>
    <w:p w:rsidR="00AE0183" w:rsidRDefault="00E41CA7" w:rsidP="00AE0183">
      <w:pPr>
        <w:ind w:left="720"/>
      </w:pPr>
      <w:r w:rsidRPr="00AE0183">
        <w:rPr>
          <w:position w:val="-12"/>
        </w:rPr>
        <w:object w:dxaOrig="5980" w:dyaOrig="400">
          <v:shape id="_x0000_i1034" type="#_x0000_t75" style="width:298.2pt;height:19.8pt" o:ole="">
            <v:imagedata r:id="rId32" o:title=""/>
          </v:shape>
          <o:OLEObject Type="Embed" ProgID="Equation.DSMT4" ShapeID="_x0000_i1034" DrawAspect="Content" ObjectID="_1676375660" r:id="rId33"/>
        </w:object>
      </w:r>
    </w:p>
    <w:p w:rsidR="00AE0183" w:rsidRDefault="00AE0183" w:rsidP="00AE0183">
      <w:pPr>
        <w:ind w:left="360"/>
      </w:pPr>
    </w:p>
    <w:p w:rsidR="00AE0183" w:rsidRDefault="00E41CA7" w:rsidP="00AE0183">
      <w:pPr>
        <w:ind w:left="720"/>
      </w:pPr>
      <w:r w:rsidRPr="006F5607">
        <w:rPr>
          <w:position w:val="-10"/>
        </w:rPr>
        <w:object w:dxaOrig="9859" w:dyaOrig="320">
          <v:shape id="_x0000_i1035" type="#_x0000_t75" style="width:493.2pt;height:15.6pt" o:ole="">
            <v:imagedata r:id="rId34" o:title=""/>
          </v:shape>
          <o:OLEObject Type="Embed" ProgID="Equation.DSMT4" ShapeID="_x0000_i1035" DrawAspect="Content" ObjectID="_1676375661" r:id="rId35"/>
        </w:object>
      </w:r>
    </w:p>
    <w:p w:rsidR="00E41CA7" w:rsidRDefault="00E41CA7" w:rsidP="00AE0183">
      <w:pPr>
        <w:ind w:left="720"/>
      </w:pPr>
    </w:p>
    <w:p w:rsidR="006E377F" w:rsidRDefault="006E377F" w:rsidP="00AE0183">
      <w:pPr>
        <w:ind w:left="720"/>
      </w:pPr>
      <w:r>
        <w:rPr>
          <w:noProof/>
          <w:snapToGrid/>
        </w:rPr>
        <w:drawing>
          <wp:inline distT="0" distB="0" distL="0" distR="0" wp14:anchorId="4C458900" wp14:editId="798714C3">
            <wp:extent cx="4924800" cy="421572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927440" cy="4217980"/>
                    </a:xfrm>
                    <a:prstGeom prst="rect">
                      <a:avLst/>
                    </a:prstGeom>
                  </pic:spPr>
                </pic:pic>
              </a:graphicData>
            </a:graphic>
          </wp:inline>
        </w:drawing>
      </w:r>
    </w:p>
    <w:p w:rsidR="006E377F" w:rsidRDefault="006E377F" w:rsidP="00AE0183">
      <w:pPr>
        <w:ind w:left="720"/>
      </w:pPr>
    </w:p>
    <w:p w:rsidR="00AE0183" w:rsidRPr="00C92E2B" w:rsidRDefault="001A6725" w:rsidP="00DB3FA5">
      <w:pPr>
        <w:numPr>
          <w:ilvl w:val="1"/>
          <w:numId w:val="32"/>
        </w:numPr>
      </w:pPr>
      <w:r w:rsidRPr="00C92E2B">
        <w:t>(</w:t>
      </w:r>
      <w:r w:rsidR="00C92E2B" w:rsidRPr="00C92E2B">
        <w:t>8</w:t>
      </w:r>
      <w:r w:rsidR="00AE0183" w:rsidRPr="00C92E2B">
        <w:t xml:space="preserve"> points) </w:t>
      </w:r>
      <w:r w:rsidR="00C92E2B" w:rsidRPr="00C92E2B">
        <w:t>Find average number of hours for the X component. Interpret it in the context of the problem</w:t>
      </w:r>
    </w:p>
    <w:p w:rsidR="00AE0183" w:rsidRDefault="00AE0183" w:rsidP="001A6725">
      <w:pPr>
        <w:ind w:left="720"/>
      </w:pPr>
    </w:p>
    <w:p w:rsidR="007600FF" w:rsidRDefault="007600FF" w:rsidP="001A6725">
      <w:pPr>
        <w:ind w:left="720"/>
      </w:pPr>
      <w:r w:rsidRPr="007600FF">
        <w:rPr>
          <w:position w:val="-12"/>
        </w:rPr>
        <w:object w:dxaOrig="5060" w:dyaOrig="400">
          <v:shape id="_x0000_i1036" type="#_x0000_t75" style="width:252.6pt;height:19.8pt" o:ole="">
            <v:imagedata r:id="rId37" o:title=""/>
          </v:shape>
          <o:OLEObject Type="Embed" ProgID="Equation.DSMT4" ShapeID="_x0000_i1036" DrawAspect="Content" ObjectID="_1676375662" r:id="rId38"/>
        </w:object>
      </w:r>
    </w:p>
    <w:p w:rsidR="007600FF" w:rsidRDefault="007600FF" w:rsidP="001A6725">
      <w:pPr>
        <w:ind w:left="720"/>
      </w:pPr>
    </w:p>
    <w:p w:rsidR="00C92E2B" w:rsidRDefault="00C92E2B" w:rsidP="001A6725">
      <w:pPr>
        <w:ind w:left="720"/>
      </w:pPr>
      <w:r>
        <w:t>One expect</w:t>
      </w:r>
      <w:r w:rsidR="008976D0">
        <w:t>s</w:t>
      </w:r>
      <w:r>
        <w:t xml:space="preserve"> the component to last for 1 hour on average.</w:t>
      </w:r>
    </w:p>
    <w:p w:rsidR="00C92E2B" w:rsidRDefault="00C92E2B" w:rsidP="001A6725">
      <w:pPr>
        <w:ind w:left="720"/>
      </w:pPr>
    </w:p>
    <w:p w:rsidR="00C92E2B" w:rsidRDefault="00C92E2B" w:rsidP="001A6725">
      <w:pPr>
        <w:ind w:left="720"/>
      </w:pPr>
      <w:r>
        <w:rPr>
          <w:noProof/>
          <w:snapToGrid/>
        </w:rPr>
        <w:lastRenderedPageBreak/>
        <w:drawing>
          <wp:inline distT="0" distB="0" distL="0" distR="0" wp14:anchorId="62401F7D" wp14:editId="4EEC1CE5">
            <wp:extent cx="6454800" cy="595874"/>
            <wp:effectExtent l="0" t="0" r="317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507489" cy="600738"/>
                    </a:xfrm>
                    <a:prstGeom prst="rect">
                      <a:avLst/>
                    </a:prstGeom>
                  </pic:spPr>
                </pic:pic>
              </a:graphicData>
            </a:graphic>
          </wp:inline>
        </w:drawing>
      </w:r>
    </w:p>
    <w:p w:rsidR="00581AD1" w:rsidRDefault="00581AD1" w:rsidP="00581AD1">
      <w:pPr>
        <w:ind w:left="360"/>
      </w:pPr>
    </w:p>
    <w:p w:rsidR="00D377D7" w:rsidRDefault="00D377D7" w:rsidP="00DB3FA5">
      <w:pPr>
        <w:numPr>
          <w:ilvl w:val="0"/>
          <w:numId w:val="32"/>
        </w:numPr>
      </w:pPr>
      <w:r>
        <w:t>(</w:t>
      </w:r>
      <w:r w:rsidR="00681A20">
        <w:t>20</w:t>
      </w:r>
      <w:r>
        <w:t xml:space="preserve"> total points) Answer the questions below. </w:t>
      </w:r>
    </w:p>
    <w:p w:rsidR="00305A52" w:rsidRPr="00456EFC" w:rsidRDefault="00305A52" w:rsidP="00DB3FA5">
      <w:pPr>
        <w:numPr>
          <w:ilvl w:val="1"/>
          <w:numId w:val="32"/>
        </w:numPr>
      </w:pPr>
      <w:r w:rsidRPr="00456EFC">
        <w:t>(</w:t>
      </w:r>
      <w:r w:rsidR="007D5902">
        <w:t>7</w:t>
      </w:r>
      <w:r w:rsidRPr="00456EFC">
        <w:t xml:space="preserve"> points) Explain why P(A|B) = P(A</w:t>
      </w:r>
      <w:r w:rsidRPr="00456EFC">
        <w:sym w:font="Symbol" w:char="F0C7"/>
      </w:r>
      <w:r w:rsidRPr="00456EFC">
        <w:t xml:space="preserve">B)/P(B) for two events A and B. You may </w:t>
      </w:r>
      <w:r w:rsidR="00456EFC">
        <w:t xml:space="preserve">use a two row and two </w:t>
      </w:r>
      <w:proofErr w:type="gramStart"/>
      <w:r w:rsidR="00456EFC">
        <w:t>column</w:t>
      </w:r>
      <w:proofErr w:type="gramEnd"/>
      <w:r w:rsidR="00456EFC">
        <w:t xml:space="preserve"> contingency table to he</w:t>
      </w:r>
      <w:r w:rsidRPr="00456EFC">
        <w:t>lp with your explanation</w:t>
      </w:r>
      <w:r w:rsidR="002C3F21">
        <w:t xml:space="preserve"> if needed</w:t>
      </w:r>
      <w:r w:rsidRPr="00456EFC">
        <w:t xml:space="preserve">.  </w:t>
      </w:r>
    </w:p>
    <w:p w:rsidR="00305A52" w:rsidRDefault="00305A52" w:rsidP="00305A52">
      <w:pPr>
        <w:ind w:left="360"/>
      </w:pPr>
    </w:p>
    <w:p w:rsidR="00305A52" w:rsidRDefault="001E7AD1" w:rsidP="00305A52">
      <w:pPr>
        <w:ind w:left="720"/>
      </w:pPr>
      <w:r>
        <w:t>Fr</w:t>
      </w:r>
      <w:r w:rsidR="00305A52">
        <w:t xml:space="preserve">om the </w:t>
      </w:r>
      <w:r>
        <w:t>Section</w:t>
      </w:r>
      <w:r w:rsidR="00305A52">
        <w:t xml:space="preserve"> 2 notes:</w:t>
      </w:r>
    </w:p>
    <w:p w:rsidR="00456EFC" w:rsidRDefault="00456EFC" w:rsidP="00456EFC">
      <w:pPr>
        <w:numPr>
          <w:ilvl w:val="0"/>
          <w:numId w:val="10"/>
        </w:numPr>
      </w:pPr>
      <w:r>
        <w:t xml:space="preserve">Suppose the event B occurs and it had a particular probability (P(B)) of occurring. This now limits the possibility of what other events occur.  </w:t>
      </w:r>
    </w:p>
    <w:p w:rsidR="00456EFC" w:rsidRDefault="00456EFC" w:rsidP="00456EFC">
      <w:pPr>
        <w:numPr>
          <w:ilvl w:val="0"/>
          <w:numId w:val="10"/>
        </w:numPr>
      </w:pPr>
      <w:r>
        <w:t>To determine the probability that A occurs, we must examine P(A</w:t>
      </w:r>
      <w:r>
        <w:sym w:font="Symbol" w:char="F0C7"/>
      </w:r>
      <w:r>
        <w:t xml:space="preserve">B) </w:t>
      </w:r>
      <w:r w:rsidR="003B21EE">
        <w:t>because</w:t>
      </w:r>
      <w:r>
        <w:t xml:space="preserve"> B occurs.    </w:t>
      </w:r>
    </w:p>
    <w:p w:rsidR="00456EFC" w:rsidRDefault="00456EFC" w:rsidP="00456EFC">
      <w:pPr>
        <w:numPr>
          <w:ilvl w:val="0"/>
          <w:numId w:val="10"/>
        </w:numPr>
      </w:pPr>
      <w:r>
        <w:t>To find the probability that A occurs given the B occurred, we use P(A</w:t>
      </w:r>
      <w:r>
        <w:sym w:font="Symbol" w:char="F0C7"/>
      </w:r>
      <w:r>
        <w:t xml:space="preserve">B)/P(B). This gives us the probability of A occurring out of all possibilities where B occurred.  </w:t>
      </w:r>
    </w:p>
    <w:p w:rsidR="003B21EE" w:rsidRDefault="003B21EE" w:rsidP="003B21EE"/>
    <w:p w:rsidR="008F70C6" w:rsidRDefault="008F70C6" w:rsidP="00DB3FA5">
      <w:pPr>
        <w:numPr>
          <w:ilvl w:val="1"/>
          <w:numId w:val="32"/>
        </w:numPr>
      </w:pPr>
      <w:r w:rsidRPr="00456EFC">
        <w:t>(</w:t>
      </w:r>
      <w:r w:rsidR="007D5902">
        <w:t>7</w:t>
      </w:r>
      <w:r w:rsidRPr="00456EFC">
        <w:t xml:space="preserve"> points) </w:t>
      </w:r>
      <w:r>
        <w:t>Suppose F(x) is</w:t>
      </w:r>
      <w:r w:rsidR="001E7AD1">
        <w:t xml:space="preserve"> a CDF of a random variable X. </w:t>
      </w:r>
      <w:r>
        <w:t xml:space="preserve">What </w:t>
      </w:r>
      <w:r w:rsidR="001F12D3">
        <w:t xml:space="preserve">are </w:t>
      </w:r>
      <w:r>
        <w:t>F(-</w:t>
      </w:r>
      <w:r>
        <w:sym w:font="Symbol" w:char="F0A5"/>
      </w:r>
      <w:r>
        <w:t>) and  F(</w:t>
      </w:r>
      <w:r>
        <w:sym w:font="Symbol" w:char="F0A5"/>
      </w:r>
      <w:r>
        <w:t xml:space="preserve">)? Why?   </w:t>
      </w:r>
    </w:p>
    <w:p w:rsidR="008F70C6" w:rsidRPr="00456EFC" w:rsidRDefault="008F70C6" w:rsidP="008F70C6">
      <w:r w:rsidRPr="00456EFC">
        <w:t xml:space="preserve">  </w:t>
      </w:r>
    </w:p>
    <w:p w:rsidR="008F70C6" w:rsidRDefault="008F70C6" w:rsidP="008F70C6">
      <w:pPr>
        <w:ind w:left="720"/>
      </w:pPr>
      <w:r>
        <w:t>F(-</w:t>
      </w:r>
      <w:r>
        <w:sym w:font="Symbol" w:char="F0A5"/>
      </w:r>
      <w:r>
        <w:t>) = 0 and F(</w:t>
      </w:r>
      <w:r>
        <w:sym w:font="Symbol" w:char="F0A5"/>
      </w:r>
      <w:r>
        <w:t>) = 1</w:t>
      </w:r>
    </w:p>
    <w:p w:rsidR="002C1B82" w:rsidRDefault="002C1B82" w:rsidP="008F70C6">
      <w:pPr>
        <w:ind w:left="720"/>
      </w:pPr>
    </w:p>
    <w:p w:rsidR="00902A5B" w:rsidRDefault="008F70C6" w:rsidP="008F70C6">
      <w:pPr>
        <w:ind w:left="720"/>
      </w:pPr>
      <w:r>
        <w:t>F(x) cumulates probabilities so F(</w:t>
      </w:r>
      <w:r>
        <w:sym w:font="Symbol" w:char="F0A5"/>
      </w:r>
      <w:r>
        <w:t>) is the accumulation of all probabilities associated with all possible values of X. Thus, F(</w:t>
      </w:r>
      <w:r>
        <w:sym w:font="Symbol" w:char="F0A5"/>
      </w:r>
      <w:r>
        <w:t>) = 1. Also, F(-</w:t>
      </w:r>
      <w:r>
        <w:sym w:font="Symbol" w:char="F0A5"/>
      </w:r>
      <w:r>
        <w:t xml:space="preserve">) is the accumulation of no probabilities.  </w:t>
      </w:r>
    </w:p>
    <w:p w:rsidR="00862E83" w:rsidRDefault="00862E83" w:rsidP="008F70C6">
      <w:pPr>
        <w:ind w:left="720"/>
      </w:pPr>
    </w:p>
    <w:p w:rsidR="00862E83" w:rsidRDefault="00807E43" w:rsidP="00862E83">
      <w:pPr>
        <w:pStyle w:val="ListParagraph"/>
        <w:numPr>
          <w:ilvl w:val="1"/>
          <w:numId w:val="32"/>
        </w:numPr>
      </w:pPr>
      <w:r>
        <w:t xml:space="preserve">(6 points) </w:t>
      </w:r>
      <w:r w:rsidR="00475F51">
        <w:t xml:space="preserve">Suppose a medical professional informs you that you have tested positive for an infectious disease. Why would knowing the positive predictive value </w:t>
      </w:r>
      <w:r>
        <w:t xml:space="preserve">for the test </w:t>
      </w:r>
      <w:r w:rsidR="00475F51">
        <w:t xml:space="preserve">be important for you know? </w:t>
      </w:r>
    </w:p>
    <w:p w:rsidR="00807E43" w:rsidRDefault="00807E43" w:rsidP="00807E43">
      <w:pPr>
        <w:pStyle w:val="ListParagraph"/>
      </w:pPr>
    </w:p>
    <w:p w:rsidR="00807E43" w:rsidRDefault="00807E43" w:rsidP="00807E43">
      <w:pPr>
        <w:pStyle w:val="ListParagraph"/>
      </w:pPr>
      <w:r>
        <w:t xml:space="preserve">Because infectious disease tests are not 100% accurate, you would want to know the probability that you are truly positive. </w:t>
      </w:r>
    </w:p>
    <w:sectPr w:rsidR="00807E43" w:rsidSect="00D23A4B">
      <w:headerReference w:type="even" r:id="rId40"/>
      <w:headerReference w:type="default" r:id="rId41"/>
      <w:footerReference w:type="even" r:id="rId42"/>
      <w:footerReference w:type="default" r:id="rId43"/>
      <w:headerReference w:type="first" r:id="rId44"/>
      <w:footerReference w:type="first" r:id="rId45"/>
      <w:pgSz w:w="12240" w:h="15840"/>
      <w:pgMar w:top="720" w:right="720" w:bottom="720" w:left="720" w:header="720" w:footer="720" w:gutter="0"/>
      <w:cols w:space="720"/>
      <w:noEndnote/>
      <w:docGrid w:linePitch="7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E6ACF" w:rsidRDefault="009E6ACF">
      <w:r>
        <w:separator/>
      </w:r>
    </w:p>
  </w:endnote>
  <w:endnote w:type="continuationSeparator" w:id="0">
    <w:p w:rsidR="009E6ACF" w:rsidRDefault="009E6A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2E17" w:rsidRDefault="00252E17" w:rsidP="00B6610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252E17" w:rsidRDefault="00252E17" w:rsidP="00015AB4">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2E17" w:rsidRDefault="00252E17" w:rsidP="00B6610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B1C21">
      <w:rPr>
        <w:rStyle w:val="PageNumber"/>
        <w:noProof/>
      </w:rPr>
      <w:t>3</w:t>
    </w:r>
    <w:r>
      <w:rPr>
        <w:rStyle w:val="PageNumber"/>
      </w:rPr>
      <w:fldChar w:fldCharType="end"/>
    </w:r>
  </w:p>
  <w:p w:rsidR="00252E17" w:rsidRDefault="00252E17" w:rsidP="00015AB4">
    <w:pPr>
      <w:pStyle w:val="Foote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4EF6" w:rsidRDefault="00134EF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E6ACF" w:rsidRDefault="009E6ACF">
      <w:r>
        <w:separator/>
      </w:r>
    </w:p>
  </w:footnote>
  <w:footnote w:type="continuationSeparator" w:id="0">
    <w:p w:rsidR="009E6ACF" w:rsidRDefault="009E6AC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4EF6" w:rsidRDefault="00134EF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4EF6" w:rsidRDefault="00134EF6">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34EF6" w:rsidRDefault="00134EF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55813"/>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15:restartNumberingAfterBreak="0">
    <w:nsid w:val="0F2E1330"/>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FDC1CCF"/>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13625549"/>
    <w:multiLevelType w:val="hybridMultilevel"/>
    <w:tmpl w:val="19367D04"/>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B2A3F31"/>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1C871258"/>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23121147"/>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15:restartNumberingAfterBreak="0">
    <w:nsid w:val="25C06094"/>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31071A5F"/>
    <w:multiLevelType w:val="hybridMultilevel"/>
    <w:tmpl w:val="5882C618"/>
    <w:lvl w:ilvl="0" w:tplc="71B0FE6E">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32EA70FD"/>
    <w:multiLevelType w:val="multilevel"/>
    <w:tmpl w:val="254640D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numFmt w:val="none"/>
      <w:lvlText w:val=""/>
      <w:lvlJc w:val="left"/>
      <w:pPr>
        <w:tabs>
          <w:tab w:val="num" w:pos="360"/>
        </w:tabs>
      </w:p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344741A8"/>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3574698D"/>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15:restartNumberingAfterBreak="0">
    <w:nsid w:val="36761D6A"/>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36EB1F36"/>
    <w:multiLevelType w:val="multilevel"/>
    <w:tmpl w:val="F79CD4B2"/>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3B36394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01F14CA"/>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438C2576"/>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43BD693A"/>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45C0266E"/>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48F94D38"/>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15:restartNumberingAfterBreak="0">
    <w:nsid w:val="4E4157FB"/>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513F2AEF"/>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527C3201"/>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55573BBF"/>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5A0D5C1B"/>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15:restartNumberingAfterBreak="0">
    <w:nsid w:val="5B6A4DB3"/>
    <w:multiLevelType w:val="hybridMultilevel"/>
    <w:tmpl w:val="0442B070"/>
    <w:lvl w:ilvl="0" w:tplc="17349AA8">
      <w:start w:val="1"/>
      <w:numFmt w:val="bullet"/>
      <w:lvlText w:val=""/>
      <w:lvlJc w:val="left"/>
      <w:pPr>
        <w:tabs>
          <w:tab w:val="num" w:pos="576"/>
        </w:tabs>
        <w:ind w:left="576" w:hanging="216"/>
      </w:pPr>
      <w:rPr>
        <w:rFonts w:ascii="Symbol" w:hAnsi="Symbol" w:hint="default"/>
        <w:color w:val="FF000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6" w15:restartNumberingAfterBreak="0">
    <w:nsid w:val="5D5A06D8"/>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7" w15:restartNumberingAfterBreak="0">
    <w:nsid w:val="5D606D10"/>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62FA6404"/>
    <w:multiLevelType w:val="multilevel"/>
    <w:tmpl w:val="1DEEB2D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numFmt w:val="none"/>
      <w:lvlText w:val=""/>
      <w:lvlJc w:val="left"/>
      <w:pPr>
        <w:tabs>
          <w:tab w:val="num" w:pos="360"/>
        </w:tabs>
      </w:p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9" w15:restartNumberingAfterBreak="0">
    <w:nsid w:val="658E4215"/>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0" w15:restartNumberingAfterBreak="0">
    <w:nsid w:val="6B584F42"/>
    <w:multiLevelType w:val="multilevel"/>
    <w:tmpl w:val="8656F5FE"/>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15:restartNumberingAfterBreak="0">
    <w:nsid w:val="6C3D1C02"/>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15:restartNumberingAfterBreak="0">
    <w:nsid w:val="79FD2D82"/>
    <w:multiLevelType w:val="multilevel"/>
    <w:tmpl w:val="EC16A2B8"/>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2"/>
  </w:num>
  <w:num w:numId="2">
    <w:abstractNumId w:val="20"/>
  </w:num>
  <w:num w:numId="3">
    <w:abstractNumId w:val="15"/>
  </w:num>
  <w:num w:numId="4">
    <w:abstractNumId w:val="4"/>
  </w:num>
  <w:num w:numId="5">
    <w:abstractNumId w:val="32"/>
  </w:num>
  <w:num w:numId="6">
    <w:abstractNumId w:val="18"/>
  </w:num>
  <w:num w:numId="7">
    <w:abstractNumId w:val="1"/>
  </w:num>
  <w:num w:numId="8">
    <w:abstractNumId w:val="7"/>
  </w:num>
  <w:num w:numId="9">
    <w:abstractNumId w:val="26"/>
  </w:num>
  <w:num w:numId="10">
    <w:abstractNumId w:val="8"/>
  </w:num>
  <w:num w:numId="11">
    <w:abstractNumId w:val="11"/>
  </w:num>
  <w:num w:numId="12">
    <w:abstractNumId w:val="0"/>
  </w:num>
  <w:num w:numId="13">
    <w:abstractNumId w:val="29"/>
  </w:num>
  <w:num w:numId="14">
    <w:abstractNumId w:val="22"/>
  </w:num>
  <w:num w:numId="15">
    <w:abstractNumId w:val="25"/>
  </w:num>
  <w:num w:numId="16">
    <w:abstractNumId w:val="16"/>
  </w:num>
  <w:num w:numId="17">
    <w:abstractNumId w:val="31"/>
  </w:num>
  <w:num w:numId="18">
    <w:abstractNumId w:val="5"/>
  </w:num>
  <w:num w:numId="19">
    <w:abstractNumId w:val="24"/>
  </w:num>
  <w:num w:numId="20">
    <w:abstractNumId w:val="9"/>
  </w:num>
  <w:num w:numId="21">
    <w:abstractNumId w:val="28"/>
  </w:num>
  <w:num w:numId="22">
    <w:abstractNumId w:val="6"/>
  </w:num>
  <w:num w:numId="23">
    <w:abstractNumId w:val="2"/>
  </w:num>
  <w:num w:numId="24">
    <w:abstractNumId w:val="23"/>
  </w:num>
  <w:num w:numId="25">
    <w:abstractNumId w:val="17"/>
  </w:num>
  <w:num w:numId="26">
    <w:abstractNumId w:val="21"/>
  </w:num>
  <w:num w:numId="27">
    <w:abstractNumId w:val="19"/>
  </w:num>
  <w:num w:numId="28">
    <w:abstractNumId w:val="10"/>
  </w:num>
  <w:num w:numId="29">
    <w:abstractNumId w:val="30"/>
  </w:num>
  <w:num w:numId="30">
    <w:abstractNumId w:val="13"/>
  </w:num>
  <w:num w:numId="31">
    <w:abstractNumId w:val="3"/>
  </w:num>
  <w:num w:numId="32">
    <w:abstractNumId w:val="27"/>
  </w:num>
  <w:num w:numId="3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TrueTypeFonts/>
  <w:saveSubset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rawingGridVerticalSpacing w:val="39"/>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69B9"/>
    <w:rsid w:val="00000944"/>
    <w:rsid w:val="00001EDB"/>
    <w:rsid w:val="00002044"/>
    <w:rsid w:val="00002EF4"/>
    <w:rsid w:val="0000391B"/>
    <w:rsid w:val="00004708"/>
    <w:rsid w:val="000069D7"/>
    <w:rsid w:val="000078C7"/>
    <w:rsid w:val="0001171A"/>
    <w:rsid w:val="00011A45"/>
    <w:rsid w:val="0001269B"/>
    <w:rsid w:val="0001376A"/>
    <w:rsid w:val="00014B59"/>
    <w:rsid w:val="00015AB4"/>
    <w:rsid w:val="00020121"/>
    <w:rsid w:val="00022ED8"/>
    <w:rsid w:val="00022FB0"/>
    <w:rsid w:val="000245D8"/>
    <w:rsid w:val="00024B4C"/>
    <w:rsid w:val="00025500"/>
    <w:rsid w:val="0002594B"/>
    <w:rsid w:val="00030F9C"/>
    <w:rsid w:val="000320E9"/>
    <w:rsid w:val="000324E0"/>
    <w:rsid w:val="000338E0"/>
    <w:rsid w:val="000340DE"/>
    <w:rsid w:val="000371AC"/>
    <w:rsid w:val="00041517"/>
    <w:rsid w:val="00041BB8"/>
    <w:rsid w:val="000444B6"/>
    <w:rsid w:val="00044EDC"/>
    <w:rsid w:val="00045B8E"/>
    <w:rsid w:val="00047E52"/>
    <w:rsid w:val="00053198"/>
    <w:rsid w:val="00060794"/>
    <w:rsid w:val="00062E43"/>
    <w:rsid w:val="00063046"/>
    <w:rsid w:val="0006307C"/>
    <w:rsid w:val="00067CF2"/>
    <w:rsid w:val="00072092"/>
    <w:rsid w:val="00072B4D"/>
    <w:rsid w:val="00073250"/>
    <w:rsid w:val="00074869"/>
    <w:rsid w:val="00075CE4"/>
    <w:rsid w:val="00077DEA"/>
    <w:rsid w:val="00077E44"/>
    <w:rsid w:val="000827D1"/>
    <w:rsid w:val="00084E74"/>
    <w:rsid w:val="00091F24"/>
    <w:rsid w:val="000927E4"/>
    <w:rsid w:val="00095E3B"/>
    <w:rsid w:val="000A0EB3"/>
    <w:rsid w:val="000A1870"/>
    <w:rsid w:val="000A1E68"/>
    <w:rsid w:val="000A4132"/>
    <w:rsid w:val="000A4AA6"/>
    <w:rsid w:val="000A5953"/>
    <w:rsid w:val="000B329C"/>
    <w:rsid w:val="000B6D95"/>
    <w:rsid w:val="000B783C"/>
    <w:rsid w:val="000C0273"/>
    <w:rsid w:val="000C0C59"/>
    <w:rsid w:val="000C26E0"/>
    <w:rsid w:val="000C350D"/>
    <w:rsid w:val="000C3807"/>
    <w:rsid w:val="000C3B4B"/>
    <w:rsid w:val="000C7C3E"/>
    <w:rsid w:val="000D072E"/>
    <w:rsid w:val="000D1E7D"/>
    <w:rsid w:val="000D34F7"/>
    <w:rsid w:val="000D3529"/>
    <w:rsid w:val="000D493B"/>
    <w:rsid w:val="000D56AF"/>
    <w:rsid w:val="000E449A"/>
    <w:rsid w:val="000F3EDB"/>
    <w:rsid w:val="000F4AB5"/>
    <w:rsid w:val="000F5809"/>
    <w:rsid w:val="000F5B11"/>
    <w:rsid w:val="000F6074"/>
    <w:rsid w:val="000F7C31"/>
    <w:rsid w:val="00104A46"/>
    <w:rsid w:val="00104AAE"/>
    <w:rsid w:val="00105657"/>
    <w:rsid w:val="0010653E"/>
    <w:rsid w:val="00106F42"/>
    <w:rsid w:val="00111621"/>
    <w:rsid w:val="001116A8"/>
    <w:rsid w:val="0011243E"/>
    <w:rsid w:val="001125FB"/>
    <w:rsid w:val="001155A7"/>
    <w:rsid w:val="00117EB7"/>
    <w:rsid w:val="00121206"/>
    <w:rsid w:val="00124292"/>
    <w:rsid w:val="001250FE"/>
    <w:rsid w:val="001261D9"/>
    <w:rsid w:val="00126739"/>
    <w:rsid w:val="00126B18"/>
    <w:rsid w:val="00127901"/>
    <w:rsid w:val="001279FC"/>
    <w:rsid w:val="00133F12"/>
    <w:rsid w:val="00134EF6"/>
    <w:rsid w:val="00134F2A"/>
    <w:rsid w:val="0013525A"/>
    <w:rsid w:val="00135F9A"/>
    <w:rsid w:val="00136EB4"/>
    <w:rsid w:val="00140FD9"/>
    <w:rsid w:val="001421FE"/>
    <w:rsid w:val="00142F16"/>
    <w:rsid w:val="0014370F"/>
    <w:rsid w:val="0014515F"/>
    <w:rsid w:val="001473EE"/>
    <w:rsid w:val="0015096B"/>
    <w:rsid w:val="00156E1F"/>
    <w:rsid w:val="00161033"/>
    <w:rsid w:val="001619E5"/>
    <w:rsid w:val="00163173"/>
    <w:rsid w:val="001638DA"/>
    <w:rsid w:val="00163ABA"/>
    <w:rsid w:val="0016560B"/>
    <w:rsid w:val="00165D15"/>
    <w:rsid w:val="001663BD"/>
    <w:rsid w:val="001675A2"/>
    <w:rsid w:val="00180222"/>
    <w:rsid w:val="001822F7"/>
    <w:rsid w:val="0018536B"/>
    <w:rsid w:val="00186007"/>
    <w:rsid w:val="00187D09"/>
    <w:rsid w:val="00192570"/>
    <w:rsid w:val="00192E4D"/>
    <w:rsid w:val="0019799A"/>
    <w:rsid w:val="001A13E8"/>
    <w:rsid w:val="001A1788"/>
    <w:rsid w:val="001A4ABF"/>
    <w:rsid w:val="001A5769"/>
    <w:rsid w:val="001A5CB5"/>
    <w:rsid w:val="001A6725"/>
    <w:rsid w:val="001B0559"/>
    <w:rsid w:val="001B15B6"/>
    <w:rsid w:val="001B1978"/>
    <w:rsid w:val="001B23DA"/>
    <w:rsid w:val="001B2D6E"/>
    <w:rsid w:val="001B2FAA"/>
    <w:rsid w:val="001B51A6"/>
    <w:rsid w:val="001B5E5E"/>
    <w:rsid w:val="001B692B"/>
    <w:rsid w:val="001C2BFC"/>
    <w:rsid w:val="001C7CF8"/>
    <w:rsid w:val="001D0C7A"/>
    <w:rsid w:val="001D1424"/>
    <w:rsid w:val="001D216E"/>
    <w:rsid w:val="001D5D72"/>
    <w:rsid w:val="001E1EE4"/>
    <w:rsid w:val="001E32F5"/>
    <w:rsid w:val="001E4723"/>
    <w:rsid w:val="001E6700"/>
    <w:rsid w:val="001E7AA2"/>
    <w:rsid w:val="001E7AD1"/>
    <w:rsid w:val="001F02D5"/>
    <w:rsid w:val="001F0B2C"/>
    <w:rsid w:val="001F12D3"/>
    <w:rsid w:val="001F1B08"/>
    <w:rsid w:val="001F2DE5"/>
    <w:rsid w:val="001F7598"/>
    <w:rsid w:val="0020180B"/>
    <w:rsid w:val="00206D0D"/>
    <w:rsid w:val="00207A1F"/>
    <w:rsid w:val="00210459"/>
    <w:rsid w:val="00211C5E"/>
    <w:rsid w:val="002141F1"/>
    <w:rsid w:val="002149E0"/>
    <w:rsid w:val="0021749E"/>
    <w:rsid w:val="002176DE"/>
    <w:rsid w:val="002178A1"/>
    <w:rsid w:val="002247DD"/>
    <w:rsid w:val="00227B19"/>
    <w:rsid w:val="002332B3"/>
    <w:rsid w:val="0023478D"/>
    <w:rsid w:val="00235EF8"/>
    <w:rsid w:val="0023718F"/>
    <w:rsid w:val="002403EB"/>
    <w:rsid w:val="00244067"/>
    <w:rsid w:val="00244D11"/>
    <w:rsid w:val="00245142"/>
    <w:rsid w:val="00246C5C"/>
    <w:rsid w:val="00252E17"/>
    <w:rsid w:val="00252E3C"/>
    <w:rsid w:val="002546CA"/>
    <w:rsid w:val="00255335"/>
    <w:rsid w:val="00255655"/>
    <w:rsid w:val="00255852"/>
    <w:rsid w:val="002570CE"/>
    <w:rsid w:val="00260D73"/>
    <w:rsid w:val="00261761"/>
    <w:rsid w:val="00263308"/>
    <w:rsid w:val="002643EE"/>
    <w:rsid w:val="002669F9"/>
    <w:rsid w:val="00273D3A"/>
    <w:rsid w:val="0027627C"/>
    <w:rsid w:val="002818F7"/>
    <w:rsid w:val="0029102B"/>
    <w:rsid w:val="002914A9"/>
    <w:rsid w:val="00293BDF"/>
    <w:rsid w:val="002959F5"/>
    <w:rsid w:val="002961E9"/>
    <w:rsid w:val="002A04AE"/>
    <w:rsid w:val="002A0714"/>
    <w:rsid w:val="002A26AC"/>
    <w:rsid w:val="002B4107"/>
    <w:rsid w:val="002B5833"/>
    <w:rsid w:val="002B5C75"/>
    <w:rsid w:val="002C1B82"/>
    <w:rsid w:val="002C30FD"/>
    <w:rsid w:val="002C3F21"/>
    <w:rsid w:val="002C44A6"/>
    <w:rsid w:val="002C716C"/>
    <w:rsid w:val="002C78FE"/>
    <w:rsid w:val="002D106C"/>
    <w:rsid w:val="002D150D"/>
    <w:rsid w:val="002D216D"/>
    <w:rsid w:val="002D486F"/>
    <w:rsid w:val="002D4C5A"/>
    <w:rsid w:val="002E06D0"/>
    <w:rsid w:val="002E25DE"/>
    <w:rsid w:val="002E4466"/>
    <w:rsid w:val="002E4E57"/>
    <w:rsid w:val="002E5034"/>
    <w:rsid w:val="002E538F"/>
    <w:rsid w:val="002F0C27"/>
    <w:rsid w:val="002F11A8"/>
    <w:rsid w:val="002F120E"/>
    <w:rsid w:val="002F1F41"/>
    <w:rsid w:val="002F7E41"/>
    <w:rsid w:val="0030287E"/>
    <w:rsid w:val="003029AF"/>
    <w:rsid w:val="003058AE"/>
    <w:rsid w:val="00305A52"/>
    <w:rsid w:val="003069AF"/>
    <w:rsid w:val="003107AA"/>
    <w:rsid w:val="003107F4"/>
    <w:rsid w:val="00316827"/>
    <w:rsid w:val="00317E26"/>
    <w:rsid w:val="003209A8"/>
    <w:rsid w:val="00323475"/>
    <w:rsid w:val="00331BCC"/>
    <w:rsid w:val="00331E7C"/>
    <w:rsid w:val="0033370B"/>
    <w:rsid w:val="00334F02"/>
    <w:rsid w:val="00335157"/>
    <w:rsid w:val="00337CA9"/>
    <w:rsid w:val="00341C34"/>
    <w:rsid w:val="00341D88"/>
    <w:rsid w:val="00342372"/>
    <w:rsid w:val="003453B7"/>
    <w:rsid w:val="00350620"/>
    <w:rsid w:val="00351FD8"/>
    <w:rsid w:val="003535B6"/>
    <w:rsid w:val="003535C5"/>
    <w:rsid w:val="003536C8"/>
    <w:rsid w:val="00355389"/>
    <w:rsid w:val="003576FD"/>
    <w:rsid w:val="003620FD"/>
    <w:rsid w:val="0036337A"/>
    <w:rsid w:val="00363C3B"/>
    <w:rsid w:val="00363ECA"/>
    <w:rsid w:val="00366D68"/>
    <w:rsid w:val="00367C6E"/>
    <w:rsid w:val="003727A3"/>
    <w:rsid w:val="00373BD4"/>
    <w:rsid w:val="003741BF"/>
    <w:rsid w:val="00380119"/>
    <w:rsid w:val="003846D8"/>
    <w:rsid w:val="003846F8"/>
    <w:rsid w:val="00384D0B"/>
    <w:rsid w:val="00386CB8"/>
    <w:rsid w:val="00391FFE"/>
    <w:rsid w:val="00392A27"/>
    <w:rsid w:val="00394106"/>
    <w:rsid w:val="00394AF6"/>
    <w:rsid w:val="00396107"/>
    <w:rsid w:val="003977D1"/>
    <w:rsid w:val="003A3977"/>
    <w:rsid w:val="003A48E7"/>
    <w:rsid w:val="003A5B46"/>
    <w:rsid w:val="003A66EC"/>
    <w:rsid w:val="003B125E"/>
    <w:rsid w:val="003B21EE"/>
    <w:rsid w:val="003B2516"/>
    <w:rsid w:val="003B53D0"/>
    <w:rsid w:val="003B6C79"/>
    <w:rsid w:val="003C16B4"/>
    <w:rsid w:val="003C2D54"/>
    <w:rsid w:val="003C350F"/>
    <w:rsid w:val="003C431F"/>
    <w:rsid w:val="003C55FB"/>
    <w:rsid w:val="003C76A5"/>
    <w:rsid w:val="003D180F"/>
    <w:rsid w:val="003D483A"/>
    <w:rsid w:val="003D4E09"/>
    <w:rsid w:val="003D586A"/>
    <w:rsid w:val="003D5B80"/>
    <w:rsid w:val="003D6601"/>
    <w:rsid w:val="003E1E9C"/>
    <w:rsid w:val="003E4010"/>
    <w:rsid w:val="003E70C5"/>
    <w:rsid w:val="003E725A"/>
    <w:rsid w:val="003F057C"/>
    <w:rsid w:val="003F1734"/>
    <w:rsid w:val="003F2C8B"/>
    <w:rsid w:val="003F37C7"/>
    <w:rsid w:val="003F40C4"/>
    <w:rsid w:val="003F44FF"/>
    <w:rsid w:val="003F56C9"/>
    <w:rsid w:val="003F5BAC"/>
    <w:rsid w:val="003F7F93"/>
    <w:rsid w:val="00400FA5"/>
    <w:rsid w:val="00405C7F"/>
    <w:rsid w:val="0040615C"/>
    <w:rsid w:val="00407CAF"/>
    <w:rsid w:val="004111C5"/>
    <w:rsid w:val="00413E90"/>
    <w:rsid w:val="00414B24"/>
    <w:rsid w:val="00416333"/>
    <w:rsid w:val="004227DF"/>
    <w:rsid w:val="0042409B"/>
    <w:rsid w:val="004240B0"/>
    <w:rsid w:val="00427995"/>
    <w:rsid w:val="00427B54"/>
    <w:rsid w:val="0043071A"/>
    <w:rsid w:val="00430DC7"/>
    <w:rsid w:val="0043126F"/>
    <w:rsid w:val="00431EB6"/>
    <w:rsid w:val="00432363"/>
    <w:rsid w:val="004326AC"/>
    <w:rsid w:val="00436E16"/>
    <w:rsid w:val="00437046"/>
    <w:rsid w:val="00437616"/>
    <w:rsid w:val="00440F3B"/>
    <w:rsid w:val="004422B4"/>
    <w:rsid w:val="00443586"/>
    <w:rsid w:val="004442B8"/>
    <w:rsid w:val="00444952"/>
    <w:rsid w:val="00444F07"/>
    <w:rsid w:val="0044595E"/>
    <w:rsid w:val="0044618D"/>
    <w:rsid w:val="00447193"/>
    <w:rsid w:val="00452301"/>
    <w:rsid w:val="004529C7"/>
    <w:rsid w:val="00453C86"/>
    <w:rsid w:val="00453EAA"/>
    <w:rsid w:val="00455379"/>
    <w:rsid w:val="00456EFC"/>
    <w:rsid w:val="0046049C"/>
    <w:rsid w:val="00460E5B"/>
    <w:rsid w:val="00461F47"/>
    <w:rsid w:val="004627C5"/>
    <w:rsid w:val="0046388C"/>
    <w:rsid w:val="0046391B"/>
    <w:rsid w:val="00463ACF"/>
    <w:rsid w:val="0046496A"/>
    <w:rsid w:val="00464FAB"/>
    <w:rsid w:val="004652A9"/>
    <w:rsid w:val="00465E04"/>
    <w:rsid w:val="00472E29"/>
    <w:rsid w:val="00473338"/>
    <w:rsid w:val="004742F5"/>
    <w:rsid w:val="00475F51"/>
    <w:rsid w:val="00476241"/>
    <w:rsid w:val="00481C3A"/>
    <w:rsid w:val="00483421"/>
    <w:rsid w:val="00485CD6"/>
    <w:rsid w:val="004863E1"/>
    <w:rsid w:val="00486607"/>
    <w:rsid w:val="00491E05"/>
    <w:rsid w:val="00493CF3"/>
    <w:rsid w:val="00493FD5"/>
    <w:rsid w:val="004A3E0A"/>
    <w:rsid w:val="004A66D4"/>
    <w:rsid w:val="004A6D70"/>
    <w:rsid w:val="004A70D6"/>
    <w:rsid w:val="004B4089"/>
    <w:rsid w:val="004B6A3A"/>
    <w:rsid w:val="004C5BFB"/>
    <w:rsid w:val="004C645B"/>
    <w:rsid w:val="004D12E2"/>
    <w:rsid w:val="004D23D4"/>
    <w:rsid w:val="004D2E2C"/>
    <w:rsid w:val="004D3A52"/>
    <w:rsid w:val="004E210C"/>
    <w:rsid w:val="004E42AC"/>
    <w:rsid w:val="004E7F94"/>
    <w:rsid w:val="004F0E8A"/>
    <w:rsid w:val="004F240E"/>
    <w:rsid w:val="004F2A39"/>
    <w:rsid w:val="004F7616"/>
    <w:rsid w:val="004F76AD"/>
    <w:rsid w:val="00501029"/>
    <w:rsid w:val="00501D74"/>
    <w:rsid w:val="0050277D"/>
    <w:rsid w:val="00504862"/>
    <w:rsid w:val="00504CF1"/>
    <w:rsid w:val="00505551"/>
    <w:rsid w:val="00510D90"/>
    <w:rsid w:val="005115B6"/>
    <w:rsid w:val="00512ECE"/>
    <w:rsid w:val="00513BB3"/>
    <w:rsid w:val="00515273"/>
    <w:rsid w:val="005202E9"/>
    <w:rsid w:val="005205F2"/>
    <w:rsid w:val="00521119"/>
    <w:rsid w:val="005216AA"/>
    <w:rsid w:val="005227EF"/>
    <w:rsid w:val="00523D4F"/>
    <w:rsid w:val="005249DA"/>
    <w:rsid w:val="00525FFA"/>
    <w:rsid w:val="00527557"/>
    <w:rsid w:val="00527F60"/>
    <w:rsid w:val="0053122B"/>
    <w:rsid w:val="005315A1"/>
    <w:rsid w:val="0053226C"/>
    <w:rsid w:val="00534CFD"/>
    <w:rsid w:val="00534E55"/>
    <w:rsid w:val="00536BB1"/>
    <w:rsid w:val="005424A1"/>
    <w:rsid w:val="00542DDD"/>
    <w:rsid w:val="00542E3E"/>
    <w:rsid w:val="00544497"/>
    <w:rsid w:val="00545E1E"/>
    <w:rsid w:val="005509A3"/>
    <w:rsid w:val="00550F27"/>
    <w:rsid w:val="00552E53"/>
    <w:rsid w:val="005535E7"/>
    <w:rsid w:val="00553D36"/>
    <w:rsid w:val="00556135"/>
    <w:rsid w:val="005563CB"/>
    <w:rsid w:val="00557626"/>
    <w:rsid w:val="00557BA8"/>
    <w:rsid w:val="00560BD5"/>
    <w:rsid w:val="00561CDA"/>
    <w:rsid w:val="0056316A"/>
    <w:rsid w:val="005647E1"/>
    <w:rsid w:val="00565A58"/>
    <w:rsid w:val="00566577"/>
    <w:rsid w:val="00567265"/>
    <w:rsid w:val="00567AD8"/>
    <w:rsid w:val="00570A07"/>
    <w:rsid w:val="005715AC"/>
    <w:rsid w:val="005749F5"/>
    <w:rsid w:val="00575BCC"/>
    <w:rsid w:val="00576791"/>
    <w:rsid w:val="005776DD"/>
    <w:rsid w:val="00580A65"/>
    <w:rsid w:val="00580C44"/>
    <w:rsid w:val="00581347"/>
    <w:rsid w:val="005818AE"/>
    <w:rsid w:val="00581AD1"/>
    <w:rsid w:val="00587352"/>
    <w:rsid w:val="00591168"/>
    <w:rsid w:val="0059164C"/>
    <w:rsid w:val="00592F06"/>
    <w:rsid w:val="0059349D"/>
    <w:rsid w:val="00596735"/>
    <w:rsid w:val="005A1F61"/>
    <w:rsid w:val="005A4496"/>
    <w:rsid w:val="005A4F23"/>
    <w:rsid w:val="005A52B7"/>
    <w:rsid w:val="005B002D"/>
    <w:rsid w:val="005B0715"/>
    <w:rsid w:val="005B392D"/>
    <w:rsid w:val="005B4896"/>
    <w:rsid w:val="005B5741"/>
    <w:rsid w:val="005B57DF"/>
    <w:rsid w:val="005B5D51"/>
    <w:rsid w:val="005B6B40"/>
    <w:rsid w:val="005B7781"/>
    <w:rsid w:val="005B7E3B"/>
    <w:rsid w:val="005C0D1D"/>
    <w:rsid w:val="005C1386"/>
    <w:rsid w:val="005C13A7"/>
    <w:rsid w:val="005C2603"/>
    <w:rsid w:val="005C45C4"/>
    <w:rsid w:val="005C60A7"/>
    <w:rsid w:val="005C68AC"/>
    <w:rsid w:val="005D0075"/>
    <w:rsid w:val="005D0079"/>
    <w:rsid w:val="005D0130"/>
    <w:rsid w:val="005D0146"/>
    <w:rsid w:val="005D1803"/>
    <w:rsid w:val="005D484F"/>
    <w:rsid w:val="005D5E7D"/>
    <w:rsid w:val="005D5F04"/>
    <w:rsid w:val="005D641A"/>
    <w:rsid w:val="005D7DF8"/>
    <w:rsid w:val="005E1E92"/>
    <w:rsid w:val="005E26DE"/>
    <w:rsid w:val="005E3031"/>
    <w:rsid w:val="005E4B22"/>
    <w:rsid w:val="005E5645"/>
    <w:rsid w:val="005E75BA"/>
    <w:rsid w:val="005F1D61"/>
    <w:rsid w:val="005F3B65"/>
    <w:rsid w:val="005F3E35"/>
    <w:rsid w:val="005F603C"/>
    <w:rsid w:val="00600D3B"/>
    <w:rsid w:val="00600ED4"/>
    <w:rsid w:val="0060215D"/>
    <w:rsid w:val="00602CCE"/>
    <w:rsid w:val="00604411"/>
    <w:rsid w:val="00604442"/>
    <w:rsid w:val="00604BC6"/>
    <w:rsid w:val="0061097F"/>
    <w:rsid w:val="00610A9E"/>
    <w:rsid w:val="00611462"/>
    <w:rsid w:val="00612862"/>
    <w:rsid w:val="00612C84"/>
    <w:rsid w:val="00615A9B"/>
    <w:rsid w:val="00616897"/>
    <w:rsid w:val="00617FB7"/>
    <w:rsid w:val="00620C52"/>
    <w:rsid w:val="00620D71"/>
    <w:rsid w:val="00621468"/>
    <w:rsid w:val="00626743"/>
    <w:rsid w:val="00627096"/>
    <w:rsid w:val="0062742C"/>
    <w:rsid w:val="006315D7"/>
    <w:rsid w:val="0063179F"/>
    <w:rsid w:val="00631D22"/>
    <w:rsid w:val="00631EFF"/>
    <w:rsid w:val="00632671"/>
    <w:rsid w:val="006328D8"/>
    <w:rsid w:val="00632A0C"/>
    <w:rsid w:val="00634355"/>
    <w:rsid w:val="0063528F"/>
    <w:rsid w:val="0063715F"/>
    <w:rsid w:val="00641E86"/>
    <w:rsid w:val="0064235D"/>
    <w:rsid w:val="006429B2"/>
    <w:rsid w:val="0064572F"/>
    <w:rsid w:val="00645A23"/>
    <w:rsid w:val="00646148"/>
    <w:rsid w:val="00647FA6"/>
    <w:rsid w:val="00650CB8"/>
    <w:rsid w:val="00652986"/>
    <w:rsid w:val="006550C4"/>
    <w:rsid w:val="006568AB"/>
    <w:rsid w:val="00660D42"/>
    <w:rsid w:val="0066450A"/>
    <w:rsid w:val="00666980"/>
    <w:rsid w:val="00666B60"/>
    <w:rsid w:val="006734BC"/>
    <w:rsid w:val="00674423"/>
    <w:rsid w:val="006764D1"/>
    <w:rsid w:val="00681672"/>
    <w:rsid w:val="00681A20"/>
    <w:rsid w:val="00683CB2"/>
    <w:rsid w:val="00684E4C"/>
    <w:rsid w:val="0068687D"/>
    <w:rsid w:val="0069046B"/>
    <w:rsid w:val="00691521"/>
    <w:rsid w:val="00691B24"/>
    <w:rsid w:val="00691E1C"/>
    <w:rsid w:val="00693544"/>
    <w:rsid w:val="006A08F6"/>
    <w:rsid w:val="006A095C"/>
    <w:rsid w:val="006A1035"/>
    <w:rsid w:val="006A1906"/>
    <w:rsid w:val="006A543B"/>
    <w:rsid w:val="006A6A86"/>
    <w:rsid w:val="006A6FBF"/>
    <w:rsid w:val="006B013F"/>
    <w:rsid w:val="006B1C21"/>
    <w:rsid w:val="006B4CE1"/>
    <w:rsid w:val="006B5D4B"/>
    <w:rsid w:val="006B72B7"/>
    <w:rsid w:val="006B7DA1"/>
    <w:rsid w:val="006C0910"/>
    <w:rsid w:val="006C0FBD"/>
    <w:rsid w:val="006C21A6"/>
    <w:rsid w:val="006C28D7"/>
    <w:rsid w:val="006C5DC0"/>
    <w:rsid w:val="006C621E"/>
    <w:rsid w:val="006C6FCC"/>
    <w:rsid w:val="006C714B"/>
    <w:rsid w:val="006D0901"/>
    <w:rsid w:val="006D22BD"/>
    <w:rsid w:val="006D6B67"/>
    <w:rsid w:val="006D73C0"/>
    <w:rsid w:val="006D7A27"/>
    <w:rsid w:val="006E377F"/>
    <w:rsid w:val="006E48DE"/>
    <w:rsid w:val="006E4FE5"/>
    <w:rsid w:val="006F0E32"/>
    <w:rsid w:val="006F55B4"/>
    <w:rsid w:val="006F5607"/>
    <w:rsid w:val="006F5F9D"/>
    <w:rsid w:val="006F6BC3"/>
    <w:rsid w:val="006F70DB"/>
    <w:rsid w:val="006F7CE0"/>
    <w:rsid w:val="00701514"/>
    <w:rsid w:val="00702191"/>
    <w:rsid w:val="00706A49"/>
    <w:rsid w:val="007125E4"/>
    <w:rsid w:val="007138BA"/>
    <w:rsid w:val="00713C59"/>
    <w:rsid w:val="00721E52"/>
    <w:rsid w:val="00722BA8"/>
    <w:rsid w:val="007237C8"/>
    <w:rsid w:val="00724B7A"/>
    <w:rsid w:val="007259DE"/>
    <w:rsid w:val="007267FF"/>
    <w:rsid w:val="00726BE3"/>
    <w:rsid w:val="007273EF"/>
    <w:rsid w:val="00730322"/>
    <w:rsid w:val="00732F97"/>
    <w:rsid w:val="0073306B"/>
    <w:rsid w:val="007359DD"/>
    <w:rsid w:val="00736831"/>
    <w:rsid w:val="00736AA7"/>
    <w:rsid w:val="007462FD"/>
    <w:rsid w:val="00746E29"/>
    <w:rsid w:val="007504BF"/>
    <w:rsid w:val="00750913"/>
    <w:rsid w:val="00750CC8"/>
    <w:rsid w:val="00750EC6"/>
    <w:rsid w:val="0075462C"/>
    <w:rsid w:val="007600FF"/>
    <w:rsid w:val="0076118D"/>
    <w:rsid w:val="00761FA7"/>
    <w:rsid w:val="007650F9"/>
    <w:rsid w:val="007654A1"/>
    <w:rsid w:val="00765835"/>
    <w:rsid w:val="00765C13"/>
    <w:rsid w:val="00767C33"/>
    <w:rsid w:val="00773702"/>
    <w:rsid w:val="00774254"/>
    <w:rsid w:val="00775BD5"/>
    <w:rsid w:val="0078220E"/>
    <w:rsid w:val="007827EC"/>
    <w:rsid w:val="0078785C"/>
    <w:rsid w:val="00792FBB"/>
    <w:rsid w:val="00795679"/>
    <w:rsid w:val="00796D5F"/>
    <w:rsid w:val="007A4C61"/>
    <w:rsid w:val="007A5093"/>
    <w:rsid w:val="007A54E1"/>
    <w:rsid w:val="007A6708"/>
    <w:rsid w:val="007A78FE"/>
    <w:rsid w:val="007B27E7"/>
    <w:rsid w:val="007B312D"/>
    <w:rsid w:val="007B50C0"/>
    <w:rsid w:val="007B52BD"/>
    <w:rsid w:val="007B5B0A"/>
    <w:rsid w:val="007B64EC"/>
    <w:rsid w:val="007B6B3D"/>
    <w:rsid w:val="007B7273"/>
    <w:rsid w:val="007C04A9"/>
    <w:rsid w:val="007C18A8"/>
    <w:rsid w:val="007C4976"/>
    <w:rsid w:val="007C4E37"/>
    <w:rsid w:val="007C5158"/>
    <w:rsid w:val="007C63A9"/>
    <w:rsid w:val="007C6C65"/>
    <w:rsid w:val="007D0163"/>
    <w:rsid w:val="007D1550"/>
    <w:rsid w:val="007D2D63"/>
    <w:rsid w:val="007D44EF"/>
    <w:rsid w:val="007D5902"/>
    <w:rsid w:val="007D6075"/>
    <w:rsid w:val="007E28E0"/>
    <w:rsid w:val="007E4C72"/>
    <w:rsid w:val="007E6530"/>
    <w:rsid w:val="007F0E6F"/>
    <w:rsid w:val="007F4B45"/>
    <w:rsid w:val="007F7A59"/>
    <w:rsid w:val="00801A96"/>
    <w:rsid w:val="0080405E"/>
    <w:rsid w:val="008058C0"/>
    <w:rsid w:val="00806C42"/>
    <w:rsid w:val="00807E43"/>
    <w:rsid w:val="008107E1"/>
    <w:rsid w:val="00810FEC"/>
    <w:rsid w:val="00811833"/>
    <w:rsid w:val="00815B2C"/>
    <w:rsid w:val="0081746D"/>
    <w:rsid w:val="0082181F"/>
    <w:rsid w:val="00821CD9"/>
    <w:rsid w:val="0082301A"/>
    <w:rsid w:val="00824097"/>
    <w:rsid w:val="008246BD"/>
    <w:rsid w:val="00824AC8"/>
    <w:rsid w:val="00827463"/>
    <w:rsid w:val="00830824"/>
    <w:rsid w:val="008313CD"/>
    <w:rsid w:val="00831C38"/>
    <w:rsid w:val="00832A58"/>
    <w:rsid w:val="00836BCF"/>
    <w:rsid w:val="00840FA1"/>
    <w:rsid w:val="00845B39"/>
    <w:rsid w:val="00847933"/>
    <w:rsid w:val="0085600E"/>
    <w:rsid w:val="008614D5"/>
    <w:rsid w:val="00862103"/>
    <w:rsid w:val="00862E83"/>
    <w:rsid w:val="008657DD"/>
    <w:rsid w:val="00867A3B"/>
    <w:rsid w:val="008704C5"/>
    <w:rsid w:val="00871492"/>
    <w:rsid w:val="00872220"/>
    <w:rsid w:val="008733E4"/>
    <w:rsid w:val="0087363F"/>
    <w:rsid w:val="008736CC"/>
    <w:rsid w:val="008742C3"/>
    <w:rsid w:val="00875C52"/>
    <w:rsid w:val="00885C9C"/>
    <w:rsid w:val="008922DB"/>
    <w:rsid w:val="00892B55"/>
    <w:rsid w:val="00894872"/>
    <w:rsid w:val="00894F9E"/>
    <w:rsid w:val="00895B31"/>
    <w:rsid w:val="00896815"/>
    <w:rsid w:val="00897584"/>
    <w:rsid w:val="008976D0"/>
    <w:rsid w:val="008A5392"/>
    <w:rsid w:val="008A5B94"/>
    <w:rsid w:val="008B14EF"/>
    <w:rsid w:val="008B5631"/>
    <w:rsid w:val="008C14DA"/>
    <w:rsid w:val="008C1C99"/>
    <w:rsid w:val="008C1F51"/>
    <w:rsid w:val="008C6248"/>
    <w:rsid w:val="008D2A58"/>
    <w:rsid w:val="008D4707"/>
    <w:rsid w:val="008E055E"/>
    <w:rsid w:val="008E0AA1"/>
    <w:rsid w:val="008E131B"/>
    <w:rsid w:val="008F2E29"/>
    <w:rsid w:val="008F604F"/>
    <w:rsid w:val="008F69B9"/>
    <w:rsid w:val="008F70C6"/>
    <w:rsid w:val="008F784A"/>
    <w:rsid w:val="00902765"/>
    <w:rsid w:val="00902A5B"/>
    <w:rsid w:val="00905109"/>
    <w:rsid w:val="00905D62"/>
    <w:rsid w:val="0091015E"/>
    <w:rsid w:val="00914789"/>
    <w:rsid w:val="00916E7F"/>
    <w:rsid w:val="00916FC7"/>
    <w:rsid w:val="00920A7A"/>
    <w:rsid w:val="00920CE1"/>
    <w:rsid w:val="0092201A"/>
    <w:rsid w:val="009226B6"/>
    <w:rsid w:val="00922738"/>
    <w:rsid w:val="0092391C"/>
    <w:rsid w:val="00925EDD"/>
    <w:rsid w:val="0093434E"/>
    <w:rsid w:val="00935FFC"/>
    <w:rsid w:val="00940638"/>
    <w:rsid w:val="0094369E"/>
    <w:rsid w:val="009437EF"/>
    <w:rsid w:val="009448E9"/>
    <w:rsid w:val="00947317"/>
    <w:rsid w:val="0095191B"/>
    <w:rsid w:val="0095292F"/>
    <w:rsid w:val="00954797"/>
    <w:rsid w:val="009568F1"/>
    <w:rsid w:val="0096078F"/>
    <w:rsid w:val="00961048"/>
    <w:rsid w:val="00964C73"/>
    <w:rsid w:val="00966DB8"/>
    <w:rsid w:val="00967F7D"/>
    <w:rsid w:val="00972621"/>
    <w:rsid w:val="009748BE"/>
    <w:rsid w:val="00977001"/>
    <w:rsid w:val="009806AB"/>
    <w:rsid w:val="00982618"/>
    <w:rsid w:val="0099169B"/>
    <w:rsid w:val="009976BA"/>
    <w:rsid w:val="00997D42"/>
    <w:rsid w:val="009A0DB8"/>
    <w:rsid w:val="009A3B00"/>
    <w:rsid w:val="009A4A9E"/>
    <w:rsid w:val="009A62BB"/>
    <w:rsid w:val="009B01C8"/>
    <w:rsid w:val="009B0B31"/>
    <w:rsid w:val="009B211B"/>
    <w:rsid w:val="009B28EE"/>
    <w:rsid w:val="009B5C75"/>
    <w:rsid w:val="009B62A0"/>
    <w:rsid w:val="009B77E1"/>
    <w:rsid w:val="009C0B0E"/>
    <w:rsid w:val="009C39C1"/>
    <w:rsid w:val="009C3B8A"/>
    <w:rsid w:val="009C5694"/>
    <w:rsid w:val="009D10D5"/>
    <w:rsid w:val="009D2638"/>
    <w:rsid w:val="009D2B8F"/>
    <w:rsid w:val="009D378C"/>
    <w:rsid w:val="009D60A9"/>
    <w:rsid w:val="009E0704"/>
    <w:rsid w:val="009E2117"/>
    <w:rsid w:val="009E3BAB"/>
    <w:rsid w:val="009E6ACF"/>
    <w:rsid w:val="009E6FE0"/>
    <w:rsid w:val="009E74AE"/>
    <w:rsid w:val="009F184A"/>
    <w:rsid w:val="009F45A3"/>
    <w:rsid w:val="009F4C20"/>
    <w:rsid w:val="009F5014"/>
    <w:rsid w:val="009F70B9"/>
    <w:rsid w:val="009F7112"/>
    <w:rsid w:val="009F7487"/>
    <w:rsid w:val="009F7F1B"/>
    <w:rsid w:val="00A01CD1"/>
    <w:rsid w:val="00A01D0B"/>
    <w:rsid w:val="00A01EA1"/>
    <w:rsid w:val="00A04265"/>
    <w:rsid w:val="00A07192"/>
    <w:rsid w:val="00A072E0"/>
    <w:rsid w:val="00A07A8F"/>
    <w:rsid w:val="00A10C45"/>
    <w:rsid w:val="00A10D88"/>
    <w:rsid w:val="00A10EF1"/>
    <w:rsid w:val="00A11754"/>
    <w:rsid w:val="00A138DC"/>
    <w:rsid w:val="00A14D14"/>
    <w:rsid w:val="00A158DD"/>
    <w:rsid w:val="00A1743B"/>
    <w:rsid w:val="00A1755A"/>
    <w:rsid w:val="00A1767F"/>
    <w:rsid w:val="00A20AA9"/>
    <w:rsid w:val="00A223EC"/>
    <w:rsid w:val="00A224FD"/>
    <w:rsid w:val="00A241BA"/>
    <w:rsid w:val="00A24795"/>
    <w:rsid w:val="00A2779A"/>
    <w:rsid w:val="00A30B0D"/>
    <w:rsid w:val="00A328D2"/>
    <w:rsid w:val="00A338E4"/>
    <w:rsid w:val="00A349D5"/>
    <w:rsid w:val="00A37D95"/>
    <w:rsid w:val="00A40118"/>
    <w:rsid w:val="00A45706"/>
    <w:rsid w:val="00A465A4"/>
    <w:rsid w:val="00A47968"/>
    <w:rsid w:val="00A50B40"/>
    <w:rsid w:val="00A5202E"/>
    <w:rsid w:val="00A52837"/>
    <w:rsid w:val="00A56BFA"/>
    <w:rsid w:val="00A5738F"/>
    <w:rsid w:val="00A6010C"/>
    <w:rsid w:val="00A61E47"/>
    <w:rsid w:val="00A66F52"/>
    <w:rsid w:val="00A67946"/>
    <w:rsid w:val="00A67AAA"/>
    <w:rsid w:val="00A67E09"/>
    <w:rsid w:val="00A71AC8"/>
    <w:rsid w:val="00A75BC9"/>
    <w:rsid w:val="00A76A53"/>
    <w:rsid w:val="00A77302"/>
    <w:rsid w:val="00A81437"/>
    <w:rsid w:val="00A84A0F"/>
    <w:rsid w:val="00A86E64"/>
    <w:rsid w:val="00A8745E"/>
    <w:rsid w:val="00A87852"/>
    <w:rsid w:val="00A91F96"/>
    <w:rsid w:val="00A945A5"/>
    <w:rsid w:val="00A94686"/>
    <w:rsid w:val="00A949E4"/>
    <w:rsid w:val="00A96913"/>
    <w:rsid w:val="00A97908"/>
    <w:rsid w:val="00AA005E"/>
    <w:rsid w:val="00AA3D8F"/>
    <w:rsid w:val="00AA6069"/>
    <w:rsid w:val="00AA660E"/>
    <w:rsid w:val="00AA672D"/>
    <w:rsid w:val="00AA6DF3"/>
    <w:rsid w:val="00AB16C4"/>
    <w:rsid w:val="00AB3AC0"/>
    <w:rsid w:val="00AB68DF"/>
    <w:rsid w:val="00AB70B0"/>
    <w:rsid w:val="00AC0A14"/>
    <w:rsid w:val="00AC30B1"/>
    <w:rsid w:val="00AC3A67"/>
    <w:rsid w:val="00AC7685"/>
    <w:rsid w:val="00AC77DD"/>
    <w:rsid w:val="00AD5076"/>
    <w:rsid w:val="00AD513A"/>
    <w:rsid w:val="00AD5432"/>
    <w:rsid w:val="00AD6D93"/>
    <w:rsid w:val="00AD6F33"/>
    <w:rsid w:val="00AE0183"/>
    <w:rsid w:val="00AE06F9"/>
    <w:rsid w:val="00AE1BFA"/>
    <w:rsid w:val="00AE50DE"/>
    <w:rsid w:val="00AE7C29"/>
    <w:rsid w:val="00AF0DD1"/>
    <w:rsid w:val="00AF2DB4"/>
    <w:rsid w:val="00AF5DD7"/>
    <w:rsid w:val="00AF7F29"/>
    <w:rsid w:val="00B01B8E"/>
    <w:rsid w:val="00B01DDB"/>
    <w:rsid w:val="00B03FAC"/>
    <w:rsid w:val="00B06321"/>
    <w:rsid w:val="00B109D6"/>
    <w:rsid w:val="00B113F6"/>
    <w:rsid w:val="00B140D4"/>
    <w:rsid w:val="00B14266"/>
    <w:rsid w:val="00B15890"/>
    <w:rsid w:val="00B15F8E"/>
    <w:rsid w:val="00B171BF"/>
    <w:rsid w:val="00B21431"/>
    <w:rsid w:val="00B23F34"/>
    <w:rsid w:val="00B25371"/>
    <w:rsid w:val="00B27A36"/>
    <w:rsid w:val="00B30A8C"/>
    <w:rsid w:val="00B31CDC"/>
    <w:rsid w:val="00B321D6"/>
    <w:rsid w:val="00B3319B"/>
    <w:rsid w:val="00B3708E"/>
    <w:rsid w:val="00B37924"/>
    <w:rsid w:val="00B4052A"/>
    <w:rsid w:val="00B41112"/>
    <w:rsid w:val="00B4144B"/>
    <w:rsid w:val="00B439CD"/>
    <w:rsid w:val="00B4457C"/>
    <w:rsid w:val="00B44913"/>
    <w:rsid w:val="00B47FEF"/>
    <w:rsid w:val="00B60D8A"/>
    <w:rsid w:val="00B6302B"/>
    <w:rsid w:val="00B6409F"/>
    <w:rsid w:val="00B66109"/>
    <w:rsid w:val="00B6755E"/>
    <w:rsid w:val="00B67B4D"/>
    <w:rsid w:val="00B735F3"/>
    <w:rsid w:val="00B7368B"/>
    <w:rsid w:val="00B7434F"/>
    <w:rsid w:val="00B77622"/>
    <w:rsid w:val="00B80E2D"/>
    <w:rsid w:val="00B8149A"/>
    <w:rsid w:val="00B827EF"/>
    <w:rsid w:val="00B86659"/>
    <w:rsid w:val="00B86D5C"/>
    <w:rsid w:val="00B9027E"/>
    <w:rsid w:val="00B90E0B"/>
    <w:rsid w:val="00B92299"/>
    <w:rsid w:val="00B92529"/>
    <w:rsid w:val="00B92B1B"/>
    <w:rsid w:val="00B93C2E"/>
    <w:rsid w:val="00B948B1"/>
    <w:rsid w:val="00B95471"/>
    <w:rsid w:val="00B96AE4"/>
    <w:rsid w:val="00BA0160"/>
    <w:rsid w:val="00BA1D9A"/>
    <w:rsid w:val="00BA61BF"/>
    <w:rsid w:val="00BA6E87"/>
    <w:rsid w:val="00BB03A4"/>
    <w:rsid w:val="00BB21CF"/>
    <w:rsid w:val="00BB2A73"/>
    <w:rsid w:val="00BB3F42"/>
    <w:rsid w:val="00BB4E68"/>
    <w:rsid w:val="00BC129D"/>
    <w:rsid w:val="00BC1B4E"/>
    <w:rsid w:val="00BC35A8"/>
    <w:rsid w:val="00BC4C42"/>
    <w:rsid w:val="00BD0B1F"/>
    <w:rsid w:val="00BD5DFC"/>
    <w:rsid w:val="00BD7922"/>
    <w:rsid w:val="00BE3080"/>
    <w:rsid w:val="00BE4F39"/>
    <w:rsid w:val="00BF00DE"/>
    <w:rsid w:val="00BF017B"/>
    <w:rsid w:val="00BF4CB3"/>
    <w:rsid w:val="00BF541C"/>
    <w:rsid w:val="00BF5F25"/>
    <w:rsid w:val="00BF6CE6"/>
    <w:rsid w:val="00C001C5"/>
    <w:rsid w:val="00C05E35"/>
    <w:rsid w:val="00C07E90"/>
    <w:rsid w:val="00C12508"/>
    <w:rsid w:val="00C13FCE"/>
    <w:rsid w:val="00C156CB"/>
    <w:rsid w:val="00C15746"/>
    <w:rsid w:val="00C2264E"/>
    <w:rsid w:val="00C251FD"/>
    <w:rsid w:val="00C25435"/>
    <w:rsid w:val="00C31E90"/>
    <w:rsid w:val="00C32754"/>
    <w:rsid w:val="00C335B0"/>
    <w:rsid w:val="00C35294"/>
    <w:rsid w:val="00C35CE2"/>
    <w:rsid w:val="00C417FA"/>
    <w:rsid w:val="00C42200"/>
    <w:rsid w:val="00C43310"/>
    <w:rsid w:val="00C4497C"/>
    <w:rsid w:val="00C46D58"/>
    <w:rsid w:val="00C473A7"/>
    <w:rsid w:val="00C47FC6"/>
    <w:rsid w:val="00C55CF4"/>
    <w:rsid w:val="00C62C15"/>
    <w:rsid w:val="00C64708"/>
    <w:rsid w:val="00C64E53"/>
    <w:rsid w:val="00C6524C"/>
    <w:rsid w:val="00C65874"/>
    <w:rsid w:val="00C66DB4"/>
    <w:rsid w:val="00C677BB"/>
    <w:rsid w:val="00C7052D"/>
    <w:rsid w:val="00C72366"/>
    <w:rsid w:val="00C72C89"/>
    <w:rsid w:val="00C72D8D"/>
    <w:rsid w:val="00C7481B"/>
    <w:rsid w:val="00C757C9"/>
    <w:rsid w:val="00C80107"/>
    <w:rsid w:val="00C826DA"/>
    <w:rsid w:val="00C82DC5"/>
    <w:rsid w:val="00C8427F"/>
    <w:rsid w:val="00C84E44"/>
    <w:rsid w:val="00C8660C"/>
    <w:rsid w:val="00C8689A"/>
    <w:rsid w:val="00C8764A"/>
    <w:rsid w:val="00C9119A"/>
    <w:rsid w:val="00C92E2B"/>
    <w:rsid w:val="00C93967"/>
    <w:rsid w:val="00C970F0"/>
    <w:rsid w:val="00C97E5F"/>
    <w:rsid w:val="00CA05D2"/>
    <w:rsid w:val="00CA08D9"/>
    <w:rsid w:val="00CA185D"/>
    <w:rsid w:val="00CA3471"/>
    <w:rsid w:val="00CA3E36"/>
    <w:rsid w:val="00CA74BC"/>
    <w:rsid w:val="00CA752D"/>
    <w:rsid w:val="00CB390A"/>
    <w:rsid w:val="00CB3960"/>
    <w:rsid w:val="00CB3CDD"/>
    <w:rsid w:val="00CB6046"/>
    <w:rsid w:val="00CB6BD7"/>
    <w:rsid w:val="00CB70CA"/>
    <w:rsid w:val="00CB77D2"/>
    <w:rsid w:val="00CC3216"/>
    <w:rsid w:val="00CC746D"/>
    <w:rsid w:val="00CD137C"/>
    <w:rsid w:val="00CD1C21"/>
    <w:rsid w:val="00CD20CB"/>
    <w:rsid w:val="00CD44E6"/>
    <w:rsid w:val="00CD56D5"/>
    <w:rsid w:val="00CD6389"/>
    <w:rsid w:val="00CE08FD"/>
    <w:rsid w:val="00CE23FF"/>
    <w:rsid w:val="00CE36B2"/>
    <w:rsid w:val="00CE39AA"/>
    <w:rsid w:val="00CE4981"/>
    <w:rsid w:val="00CE6373"/>
    <w:rsid w:val="00CF0C82"/>
    <w:rsid w:val="00CF14DD"/>
    <w:rsid w:val="00CF15F6"/>
    <w:rsid w:val="00CF2B1B"/>
    <w:rsid w:val="00CF339E"/>
    <w:rsid w:val="00CF39D9"/>
    <w:rsid w:val="00CF3D34"/>
    <w:rsid w:val="00CF5A4D"/>
    <w:rsid w:val="00CF5FC9"/>
    <w:rsid w:val="00CF607F"/>
    <w:rsid w:val="00D04083"/>
    <w:rsid w:val="00D048D1"/>
    <w:rsid w:val="00D04EA2"/>
    <w:rsid w:val="00D051B5"/>
    <w:rsid w:val="00D11C19"/>
    <w:rsid w:val="00D14993"/>
    <w:rsid w:val="00D17768"/>
    <w:rsid w:val="00D23A4B"/>
    <w:rsid w:val="00D25413"/>
    <w:rsid w:val="00D25581"/>
    <w:rsid w:val="00D256EF"/>
    <w:rsid w:val="00D2681E"/>
    <w:rsid w:val="00D32219"/>
    <w:rsid w:val="00D3252F"/>
    <w:rsid w:val="00D325B7"/>
    <w:rsid w:val="00D325DD"/>
    <w:rsid w:val="00D33BBD"/>
    <w:rsid w:val="00D363A0"/>
    <w:rsid w:val="00D371F9"/>
    <w:rsid w:val="00D377D7"/>
    <w:rsid w:val="00D37980"/>
    <w:rsid w:val="00D43A84"/>
    <w:rsid w:val="00D469C8"/>
    <w:rsid w:val="00D50803"/>
    <w:rsid w:val="00D56FC8"/>
    <w:rsid w:val="00D570C9"/>
    <w:rsid w:val="00D578C6"/>
    <w:rsid w:val="00D62937"/>
    <w:rsid w:val="00D63026"/>
    <w:rsid w:val="00D6353A"/>
    <w:rsid w:val="00D71090"/>
    <w:rsid w:val="00D71ECF"/>
    <w:rsid w:val="00D74144"/>
    <w:rsid w:val="00D75E09"/>
    <w:rsid w:val="00D77990"/>
    <w:rsid w:val="00D82F3E"/>
    <w:rsid w:val="00D82F68"/>
    <w:rsid w:val="00D8666E"/>
    <w:rsid w:val="00D86ED4"/>
    <w:rsid w:val="00D86F24"/>
    <w:rsid w:val="00D9063B"/>
    <w:rsid w:val="00D916B8"/>
    <w:rsid w:val="00D91E20"/>
    <w:rsid w:val="00D945D7"/>
    <w:rsid w:val="00D94F4B"/>
    <w:rsid w:val="00DA0E96"/>
    <w:rsid w:val="00DA4089"/>
    <w:rsid w:val="00DA4CDF"/>
    <w:rsid w:val="00DA5258"/>
    <w:rsid w:val="00DA536F"/>
    <w:rsid w:val="00DA56AF"/>
    <w:rsid w:val="00DA59D4"/>
    <w:rsid w:val="00DA7C8B"/>
    <w:rsid w:val="00DB3FA5"/>
    <w:rsid w:val="00DB476B"/>
    <w:rsid w:val="00DB7351"/>
    <w:rsid w:val="00DB7413"/>
    <w:rsid w:val="00DC518A"/>
    <w:rsid w:val="00DC6882"/>
    <w:rsid w:val="00DC7D5D"/>
    <w:rsid w:val="00DD1344"/>
    <w:rsid w:val="00DD2756"/>
    <w:rsid w:val="00DD2DBB"/>
    <w:rsid w:val="00DD40BF"/>
    <w:rsid w:val="00DD71F1"/>
    <w:rsid w:val="00DE0180"/>
    <w:rsid w:val="00DE14A6"/>
    <w:rsid w:val="00DE2312"/>
    <w:rsid w:val="00DE26F1"/>
    <w:rsid w:val="00DE3192"/>
    <w:rsid w:val="00DE4178"/>
    <w:rsid w:val="00DE4275"/>
    <w:rsid w:val="00DE5D1F"/>
    <w:rsid w:val="00DE6DE7"/>
    <w:rsid w:val="00DF0EFF"/>
    <w:rsid w:val="00DF5EAC"/>
    <w:rsid w:val="00DF5F96"/>
    <w:rsid w:val="00E0067A"/>
    <w:rsid w:val="00E00EC7"/>
    <w:rsid w:val="00E0164C"/>
    <w:rsid w:val="00E03175"/>
    <w:rsid w:val="00E03532"/>
    <w:rsid w:val="00E0756D"/>
    <w:rsid w:val="00E13134"/>
    <w:rsid w:val="00E131DA"/>
    <w:rsid w:val="00E14376"/>
    <w:rsid w:val="00E16438"/>
    <w:rsid w:val="00E168AD"/>
    <w:rsid w:val="00E21096"/>
    <w:rsid w:val="00E215B3"/>
    <w:rsid w:val="00E239FD"/>
    <w:rsid w:val="00E24472"/>
    <w:rsid w:val="00E24507"/>
    <w:rsid w:val="00E24D55"/>
    <w:rsid w:val="00E25EDA"/>
    <w:rsid w:val="00E349F6"/>
    <w:rsid w:val="00E34A6E"/>
    <w:rsid w:val="00E36319"/>
    <w:rsid w:val="00E3728F"/>
    <w:rsid w:val="00E41343"/>
    <w:rsid w:val="00E41CA7"/>
    <w:rsid w:val="00E47D94"/>
    <w:rsid w:val="00E505C5"/>
    <w:rsid w:val="00E52B7B"/>
    <w:rsid w:val="00E53D23"/>
    <w:rsid w:val="00E53EAC"/>
    <w:rsid w:val="00E56FEA"/>
    <w:rsid w:val="00E607B1"/>
    <w:rsid w:val="00E62641"/>
    <w:rsid w:val="00E62EFF"/>
    <w:rsid w:val="00E645EF"/>
    <w:rsid w:val="00E701F4"/>
    <w:rsid w:val="00E71856"/>
    <w:rsid w:val="00E71D3A"/>
    <w:rsid w:val="00E730CF"/>
    <w:rsid w:val="00E7382A"/>
    <w:rsid w:val="00E74259"/>
    <w:rsid w:val="00E74A14"/>
    <w:rsid w:val="00E76BF5"/>
    <w:rsid w:val="00E802A1"/>
    <w:rsid w:val="00E83F11"/>
    <w:rsid w:val="00E85EAF"/>
    <w:rsid w:val="00E9025F"/>
    <w:rsid w:val="00E91E3B"/>
    <w:rsid w:val="00E937BD"/>
    <w:rsid w:val="00E937FF"/>
    <w:rsid w:val="00EA180D"/>
    <w:rsid w:val="00EA254B"/>
    <w:rsid w:val="00EA468D"/>
    <w:rsid w:val="00EA47F4"/>
    <w:rsid w:val="00EA53DF"/>
    <w:rsid w:val="00EA640F"/>
    <w:rsid w:val="00EA650D"/>
    <w:rsid w:val="00EB1039"/>
    <w:rsid w:val="00EB3FFA"/>
    <w:rsid w:val="00EB4616"/>
    <w:rsid w:val="00EB58D3"/>
    <w:rsid w:val="00EB6B24"/>
    <w:rsid w:val="00EB7EB5"/>
    <w:rsid w:val="00EC1697"/>
    <w:rsid w:val="00EC2D2D"/>
    <w:rsid w:val="00EC342F"/>
    <w:rsid w:val="00EC5577"/>
    <w:rsid w:val="00ED0624"/>
    <w:rsid w:val="00ED0625"/>
    <w:rsid w:val="00ED2022"/>
    <w:rsid w:val="00ED4EA8"/>
    <w:rsid w:val="00ED60CF"/>
    <w:rsid w:val="00ED6CB6"/>
    <w:rsid w:val="00EE5867"/>
    <w:rsid w:val="00EF06D1"/>
    <w:rsid w:val="00EF106D"/>
    <w:rsid w:val="00EF24DF"/>
    <w:rsid w:val="00EF2846"/>
    <w:rsid w:val="00EF3AE2"/>
    <w:rsid w:val="00EF49E4"/>
    <w:rsid w:val="00EF5060"/>
    <w:rsid w:val="00EF544A"/>
    <w:rsid w:val="00EF6B58"/>
    <w:rsid w:val="00F01B20"/>
    <w:rsid w:val="00F04BAE"/>
    <w:rsid w:val="00F0561B"/>
    <w:rsid w:val="00F1144C"/>
    <w:rsid w:val="00F12F14"/>
    <w:rsid w:val="00F131B9"/>
    <w:rsid w:val="00F13215"/>
    <w:rsid w:val="00F13754"/>
    <w:rsid w:val="00F20A0F"/>
    <w:rsid w:val="00F22922"/>
    <w:rsid w:val="00F237A7"/>
    <w:rsid w:val="00F30576"/>
    <w:rsid w:val="00F31DE1"/>
    <w:rsid w:val="00F32EE4"/>
    <w:rsid w:val="00F331FE"/>
    <w:rsid w:val="00F33980"/>
    <w:rsid w:val="00F3450C"/>
    <w:rsid w:val="00F34F6B"/>
    <w:rsid w:val="00F445A2"/>
    <w:rsid w:val="00F453EA"/>
    <w:rsid w:val="00F455DA"/>
    <w:rsid w:val="00F4622E"/>
    <w:rsid w:val="00F5163C"/>
    <w:rsid w:val="00F57562"/>
    <w:rsid w:val="00F61BE4"/>
    <w:rsid w:val="00F6270A"/>
    <w:rsid w:val="00F64B98"/>
    <w:rsid w:val="00F657FA"/>
    <w:rsid w:val="00F66A11"/>
    <w:rsid w:val="00F679A1"/>
    <w:rsid w:val="00F704E2"/>
    <w:rsid w:val="00F714C5"/>
    <w:rsid w:val="00F72BF4"/>
    <w:rsid w:val="00F73381"/>
    <w:rsid w:val="00F75302"/>
    <w:rsid w:val="00F7592E"/>
    <w:rsid w:val="00F75A54"/>
    <w:rsid w:val="00F8257D"/>
    <w:rsid w:val="00F839C2"/>
    <w:rsid w:val="00F84AD7"/>
    <w:rsid w:val="00F907CB"/>
    <w:rsid w:val="00F9263F"/>
    <w:rsid w:val="00F9384B"/>
    <w:rsid w:val="00F939B6"/>
    <w:rsid w:val="00F94030"/>
    <w:rsid w:val="00F950A5"/>
    <w:rsid w:val="00F95644"/>
    <w:rsid w:val="00F95971"/>
    <w:rsid w:val="00F96E22"/>
    <w:rsid w:val="00F97266"/>
    <w:rsid w:val="00F97363"/>
    <w:rsid w:val="00F97377"/>
    <w:rsid w:val="00FA1EBF"/>
    <w:rsid w:val="00FA3036"/>
    <w:rsid w:val="00FA33AE"/>
    <w:rsid w:val="00FA624F"/>
    <w:rsid w:val="00FB01D4"/>
    <w:rsid w:val="00FB2603"/>
    <w:rsid w:val="00FB2E1F"/>
    <w:rsid w:val="00FB4949"/>
    <w:rsid w:val="00FB634F"/>
    <w:rsid w:val="00FB65B6"/>
    <w:rsid w:val="00FB6CDB"/>
    <w:rsid w:val="00FC2B52"/>
    <w:rsid w:val="00FC4C29"/>
    <w:rsid w:val="00FC4FE1"/>
    <w:rsid w:val="00FC6912"/>
    <w:rsid w:val="00FC7B27"/>
    <w:rsid w:val="00FD1312"/>
    <w:rsid w:val="00FD2B5E"/>
    <w:rsid w:val="00FD2E87"/>
    <w:rsid w:val="00FD3A43"/>
    <w:rsid w:val="00FD4A63"/>
    <w:rsid w:val="00FD52EC"/>
    <w:rsid w:val="00FD77A0"/>
    <w:rsid w:val="00FE0295"/>
    <w:rsid w:val="00FE0910"/>
    <w:rsid w:val="00FE16E2"/>
    <w:rsid w:val="00FE19A9"/>
    <w:rsid w:val="00FE26AC"/>
    <w:rsid w:val="00FE2910"/>
    <w:rsid w:val="00FE31AA"/>
    <w:rsid w:val="00FF0F9D"/>
    <w:rsid w:val="00FF3257"/>
    <w:rsid w:val="00FF3965"/>
    <w:rsid w:val="00FF52DC"/>
    <w:rsid w:val="00FF76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21119"/>
    <w:pPr>
      <w:jc w:val="both"/>
    </w:pPr>
    <w:rPr>
      <w:rFonts w:ascii="Arial" w:hAnsi="Arial"/>
      <w:bCs/>
      <w:snapToGrid w:val="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rsid w:val="00C72D8D"/>
    <w:pPr>
      <w:ind w:left="576"/>
    </w:pPr>
    <w:rPr>
      <w:rFonts w:ascii="Courier New" w:hAnsi="Courier New" w:cs="Arial"/>
      <w:sz w:val="20"/>
      <w:szCs w:val="20"/>
    </w:rPr>
  </w:style>
  <w:style w:type="paragraph" w:styleId="Caption">
    <w:name w:val="caption"/>
    <w:basedOn w:val="Normal"/>
    <w:next w:val="Normal"/>
    <w:qFormat/>
    <w:rsid w:val="001F2DE5"/>
    <w:pPr>
      <w:spacing w:before="120" w:after="120"/>
    </w:pPr>
    <w:rPr>
      <w:bCs w:val="0"/>
      <w:snapToGrid/>
      <w:szCs w:val="20"/>
    </w:rPr>
  </w:style>
  <w:style w:type="paragraph" w:styleId="Footer">
    <w:name w:val="footer"/>
    <w:basedOn w:val="Normal"/>
    <w:rsid w:val="00015AB4"/>
    <w:pPr>
      <w:tabs>
        <w:tab w:val="center" w:pos="4320"/>
        <w:tab w:val="right" w:pos="8640"/>
      </w:tabs>
    </w:pPr>
  </w:style>
  <w:style w:type="character" w:styleId="PageNumber">
    <w:name w:val="page number"/>
    <w:basedOn w:val="DefaultParagraphFont"/>
    <w:rsid w:val="00015AB4"/>
  </w:style>
  <w:style w:type="paragraph" w:styleId="BodyTextIndent">
    <w:name w:val="Body Text Indent"/>
    <w:basedOn w:val="Normal"/>
    <w:rsid w:val="00305A52"/>
    <w:pPr>
      <w:ind w:left="720"/>
    </w:pPr>
    <w:rPr>
      <w:rFonts w:cs="Arial"/>
      <w:bCs w:val="0"/>
      <w:snapToGrid/>
      <w:sz w:val="40"/>
      <w:szCs w:val="20"/>
    </w:rPr>
  </w:style>
  <w:style w:type="character" w:customStyle="1" w:styleId="MapleInput">
    <w:name w:val="Maple Input"/>
    <w:uiPriority w:val="99"/>
    <w:rsid w:val="00D32219"/>
    <w:rPr>
      <w:rFonts w:ascii="Courier New" w:hAnsi="Courier New" w:cs="Courier New"/>
      <w:b/>
      <w:bCs/>
      <w:color w:val="FF0000"/>
    </w:rPr>
  </w:style>
  <w:style w:type="paragraph" w:customStyle="1" w:styleId="MapleOutput">
    <w:name w:val="Maple Output"/>
    <w:uiPriority w:val="99"/>
    <w:rsid w:val="00D32219"/>
    <w:pPr>
      <w:autoSpaceDE w:val="0"/>
      <w:autoSpaceDN w:val="0"/>
      <w:adjustRightInd w:val="0"/>
      <w:spacing w:line="360" w:lineRule="auto"/>
      <w:jc w:val="center"/>
    </w:pPr>
    <w:rPr>
      <w:color w:val="000000"/>
      <w:sz w:val="24"/>
      <w:szCs w:val="24"/>
    </w:rPr>
  </w:style>
  <w:style w:type="paragraph" w:styleId="ListParagraph">
    <w:name w:val="List Paragraph"/>
    <w:basedOn w:val="Normal"/>
    <w:uiPriority w:val="34"/>
    <w:qFormat/>
    <w:rsid w:val="006F70DB"/>
    <w:pPr>
      <w:ind w:left="720"/>
    </w:pPr>
  </w:style>
  <w:style w:type="paragraph" w:styleId="Header">
    <w:name w:val="header"/>
    <w:basedOn w:val="Normal"/>
    <w:link w:val="HeaderChar"/>
    <w:rsid w:val="00134EF6"/>
    <w:pPr>
      <w:tabs>
        <w:tab w:val="center" w:pos="4680"/>
        <w:tab w:val="right" w:pos="9360"/>
      </w:tabs>
    </w:pPr>
  </w:style>
  <w:style w:type="character" w:customStyle="1" w:styleId="HeaderChar">
    <w:name w:val="Header Char"/>
    <w:basedOn w:val="DefaultParagraphFont"/>
    <w:link w:val="Header"/>
    <w:rsid w:val="00134EF6"/>
    <w:rPr>
      <w:rFonts w:ascii="Arial" w:hAnsi="Arial"/>
      <w:bCs/>
      <w:snapToGrid w:val="0"/>
      <w:sz w:val="24"/>
      <w:szCs w:val="24"/>
    </w:rPr>
  </w:style>
  <w:style w:type="paragraph" w:customStyle="1" w:styleId="R-10">
    <w:name w:val="R-10"/>
    <w:basedOn w:val="Normal"/>
    <w:qFormat/>
    <w:rsid w:val="00111621"/>
    <w:pPr>
      <w:ind w:left="720"/>
    </w:pPr>
    <w:rPr>
      <w:rFonts w:ascii="Courier New" w:hAnsi="Courier New"/>
      <w:bCs w:val="0"/>
      <w:snapToGrid/>
      <w:sz w:val="20"/>
    </w:rPr>
  </w:style>
  <w:style w:type="character" w:styleId="Hyperlink">
    <w:name w:val="Hyperlink"/>
    <w:basedOn w:val="DefaultParagraphFont"/>
    <w:rsid w:val="00C335B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3.wmf"/><Relationship Id="rId39" Type="http://schemas.openxmlformats.org/officeDocument/2006/relationships/image" Target="media/image20.png"/><Relationship Id="rId21" Type="http://schemas.openxmlformats.org/officeDocument/2006/relationships/oleObject" Target="embeddings/oleObject5.bin"/><Relationship Id="rId34" Type="http://schemas.openxmlformats.org/officeDocument/2006/relationships/image" Target="media/image17.wmf"/><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hyperlink" Target="mailto:bilder@unl.edu" TargetMode="Externa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png"/><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png"/><Relationship Id="rId33" Type="http://schemas.openxmlformats.org/officeDocument/2006/relationships/oleObject" Target="embeddings/oleObject10.bin"/><Relationship Id="rId38" Type="http://schemas.openxmlformats.org/officeDocument/2006/relationships/oleObject" Target="embeddings/oleObject12.bin"/><Relationship Id="rId46"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134</Words>
  <Characters>6470</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1-07T04:37:00Z</dcterms:created>
  <dcterms:modified xsi:type="dcterms:W3CDTF">2021-03-04T21:06:00Z</dcterms:modified>
</cp:coreProperties>
</file>